
<file path=[Content_Types].xml><?xml version="1.0" encoding="utf-8"?>
<Types xmlns="http://schemas.openxmlformats.org/package/2006/content-types">
  <Default Extension="bin" ContentType="application/vnd.ms-office.activeX"/>
  <Default Extension="fntdata" ContentType="application/x-fontdata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activeX/activeX1.xml" ContentType="application/vnd.ms-office.activeX+xml"/>
  <Override PartName="/ppt/activeX/activeX2.xml" ContentType="application/vnd.ms-office.activeX+xml"/>
  <Override PartName="/ppt/activeX/activeX3.xml" ContentType="application/vnd.ms-office.activeX+xml"/>
  <Override PartName="/ppt/activeX/activeX4.xml" ContentType="application/vnd.ms-office.activeX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4.bin" ContentType="application/vnd.openxmlformats-officedocument.oleObject"/>
  <Override PartName="/ppt/notesSlides/notesSlide11.xml" ContentType="application/vnd.openxmlformats-officedocument.presentationml.notesSlide+xml"/>
  <Override PartName="/ppt/embeddings/oleObject5.bin" ContentType="application/vnd.openxmlformats-officedocument.oleObject"/>
  <Override PartName="/ppt/notesSlides/notesSlide12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3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4.xml" ContentType="application/vnd.openxmlformats-officedocument.presentationml.notesSlide+xml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15.bin" ContentType="application/vnd.openxmlformats-officedocument.oleObject"/>
  <Override PartName="/ppt/notesSlides/notesSlide17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19.bin" ContentType="application/vnd.openxmlformats-officedocument.oleObject"/>
  <Override PartName="/ppt/notesSlides/notesSlide21.xml" ContentType="application/vnd.openxmlformats-officedocument.presentationml.notesSlide+xml"/>
  <Override PartName="/ppt/embeddings/oleObject20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26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27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18f79cbaa32e40dd" Type="http://schemas.microsoft.com/office/2007/relationships/ui/extensibility" Target="customUI/customUI14.xml"/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30"/>
  </p:notesMasterIdLst>
  <p:sldIdLst>
    <p:sldId id="288" r:id="rId2"/>
    <p:sldId id="258" r:id="rId3"/>
    <p:sldId id="277" r:id="rId4"/>
    <p:sldId id="259" r:id="rId5"/>
    <p:sldId id="278" r:id="rId6"/>
    <p:sldId id="291" r:id="rId7"/>
    <p:sldId id="289" r:id="rId8"/>
    <p:sldId id="279" r:id="rId9"/>
    <p:sldId id="260" r:id="rId10"/>
    <p:sldId id="284" r:id="rId11"/>
    <p:sldId id="261" r:id="rId12"/>
    <p:sldId id="262" r:id="rId13"/>
    <p:sldId id="263" r:id="rId14"/>
    <p:sldId id="264" r:id="rId15"/>
    <p:sldId id="280" r:id="rId16"/>
    <p:sldId id="265" r:id="rId17"/>
    <p:sldId id="266" r:id="rId18"/>
    <p:sldId id="267" r:id="rId19"/>
    <p:sldId id="268" r:id="rId20"/>
    <p:sldId id="283" r:id="rId21"/>
    <p:sldId id="269" r:id="rId22"/>
    <p:sldId id="271" r:id="rId23"/>
    <p:sldId id="285" r:id="rId24"/>
    <p:sldId id="272" r:id="rId25"/>
    <p:sldId id="286" r:id="rId26"/>
    <p:sldId id="274" r:id="rId27"/>
    <p:sldId id="273" r:id="rId28"/>
    <p:sldId id="270" r:id="rId29"/>
  </p:sldIdLst>
  <p:sldSz cx="12192000" cy="6858000"/>
  <p:notesSz cx="6858000" cy="9144000"/>
  <p:embeddedFontLst>
    <p:embeddedFont>
      <p:font typeface="等线" panose="02010600030101010101" pitchFamily="2" charset="-122"/>
      <p:regular r:id="rId31"/>
      <p:bold r:id="rId32"/>
    </p:embeddedFont>
    <p:embeddedFont>
      <p:font typeface="字魂59号-创粗黑" panose="00000500000000000000" charset="-122"/>
      <p:regular r:id="rId33"/>
    </p:embeddedFont>
    <p:embeddedFont>
      <p:font typeface="Calibri" panose="020F0502020204030204" pitchFamily="34" charset="0"/>
      <p:regular r:id="rId34"/>
      <p:bold r:id="rId35"/>
      <p:italic r:id="rId36"/>
      <p:boldItalic r:id="rId37"/>
    </p:embeddedFont>
  </p:embeddedFontLst>
  <p:custDataLst>
    <p:tags r:id="rId3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33F5903-6376-4B49-BD43-F80C8724DEA7}" v="8" dt="2026-04-09T23:28:02.10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29" autoAdjust="0"/>
    <p:restoredTop sz="94660"/>
  </p:normalViewPr>
  <p:slideViewPr>
    <p:cSldViewPr snapToGrid="0" showGuides="1">
      <p:cViewPr varScale="1">
        <p:scale>
          <a:sx n="79" d="100"/>
          <a:sy n="79" d="100"/>
        </p:scale>
        <p:origin x="725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font" Target="fonts/font4.fntdata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2.fntdata"/><Relationship Id="rId37" Type="http://schemas.openxmlformats.org/officeDocument/2006/relationships/font" Target="fonts/font7.fntdata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6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.fntdata"/><Relationship Id="rId44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font" Target="fonts/font5.fntdata"/><Relationship Id="rId43" Type="http://schemas.microsoft.com/office/2016/11/relationships/changesInfo" Target="changesInfos/changesInfo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3.fntdata"/><Relationship Id="rId38" Type="http://schemas.openxmlformats.org/officeDocument/2006/relationships/tags" Target="tags/tag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ppt/activeX/_rels/activeX4.xml.rels><?xml version="1.0" encoding="UTF-8" standalone="yes"?>
<Relationships xmlns="http://schemas.openxmlformats.org/package/2006/relationships"><Relationship Id="rId1" Type="http://schemas.microsoft.com/office/2006/relationships/activeXControlBinary" Target="activeX4.bin"/></Relationships>
</file>

<file path=ppt/activeX/activeX1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3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4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ham Thu Trang" userId="ad8086bd-effe-4a24-abf4-8a17cd9e2e34" providerId="ADAL" clId="{C33F5903-6376-4B49-BD43-F80C8724DEA7}"/>
    <pc:docChg chg="modSld">
      <pc:chgData name="Pham Thu Trang" userId="ad8086bd-effe-4a24-abf4-8a17cd9e2e34" providerId="ADAL" clId="{C33F5903-6376-4B49-BD43-F80C8724DEA7}" dt="2026-04-09T23:28:02.109" v="15" actId="113"/>
      <pc:docMkLst>
        <pc:docMk/>
      </pc:docMkLst>
      <pc:sldChg chg="modSp mod">
        <pc:chgData name="Pham Thu Trang" userId="ad8086bd-effe-4a24-abf4-8a17cd9e2e34" providerId="ADAL" clId="{C33F5903-6376-4B49-BD43-F80C8724DEA7}" dt="2026-04-09T23:28:02.109" v="15" actId="113"/>
        <pc:sldMkLst>
          <pc:docMk/>
          <pc:sldMk cId="4014577322" sldId="271"/>
        </pc:sldMkLst>
        <pc:spChg chg="mod">
          <ac:chgData name="Pham Thu Trang" userId="ad8086bd-effe-4a24-abf4-8a17cd9e2e34" providerId="ADAL" clId="{C33F5903-6376-4B49-BD43-F80C8724DEA7}" dt="2026-04-09T23:27:35.239" v="8" actId="688"/>
          <ac:spMkLst>
            <pc:docMk/>
            <pc:sldMk cId="4014577322" sldId="271"/>
            <ac:spMk id="2" creationId="{EF21479E-5DC3-4BC0-A96A-0DB8B8D4A9B2}"/>
          </ac:spMkLst>
        </pc:spChg>
        <pc:spChg chg="mod">
          <ac:chgData name="Pham Thu Trang" userId="ad8086bd-effe-4a24-abf4-8a17cd9e2e34" providerId="ADAL" clId="{C33F5903-6376-4B49-BD43-F80C8724DEA7}" dt="2026-04-09T23:28:02.109" v="15" actId="113"/>
          <ac:spMkLst>
            <pc:docMk/>
            <pc:sldMk cId="4014577322" sldId="271"/>
            <ac:spMk id="3" creationId="{22046CCD-ECC1-4E95-88C1-1726B913E237}"/>
          </ac:spMkLst>
        </pc:spChg>
        <pc:spChg chg="mod">
          <ac:chgData name="Pham Thu Trang" userId="ad8086bd-effe-4a24-abf4-8a17cd9e2e34" providerId="ADAL" clId="{C33F5903-6376-4B49-BD43-F80C8724DEA7}" dt="2026-04-09T23:27:38.251" v="9" actId="1076"/>
          <ac:spMkLst>
            <pc:docMk/>
            <pc:sldMk cId="4014577322" sldId="271"/>
            <ac:spMk id="6" creationId="{2C7654A0-2B74-4534-8581-081EC3D485F8}"/>
          </ac:spMkLst>
        </pc:spChg>
        <pc:spChg chg="mod">
          <ac:chgData name="Pham Thu Trang" userId="ad8086bd-effe-4a24-abf4-8a17cd9e2e34" providerId="ADAL" clId="{C33F5903-6376-4B49-BD43-F80C8724DEA7}" dt="2026-04-09T23:27:20.161" v="5" actId="14100"/>
          <ac:spMkLst>
            <pc:docMk/>
            <pc:sldMk cId="4014577322" sldId="271"/>
            <ac:spMk id="7" creationId="{BA50BFE9-BE7D-4E1A-BACA-C7654D2E6BCD}"/>
          </ac:spMkLst>
        </pc:spChg>
        <pc:graphicFrameChg chg="mod">
          <ac:chgData name="Pham Thu Trang" userId="ad8086bd-effe-4a24-abf4-8a17cd9e2e34" providerId="ADAL" clId="{C33F5903-6376-4B49-BD43-F80C8724DEA7}" dt="2026-04-09T23:27:26.125" v="6" actId="1076"/>
          <ac:graphicFrameMkLst>
            <pc:docMk/>
            <pc:sldMk cId="4014577322" sldId="271"/>
            <ac:graphicFrameMk id="5" creationId="{5F671DE4-A1C8-402E-A21B-81A159BCE81D}"/>
          </ac:graphicFrameMkLst>
        </pc:graphicFrameChg>
      </pc:sldChg>
      <pc:sldChg chg="modSp">
        <pc:chgData name="Pham Thu Trang" userId="ad8086bd-effe-4a24-abf4-8a17cd9e2e34" providerId="ADAL" clId="{C33F5903-6376-4B49-BD43-F80C8724DEA7}" dt="2026-04-09T23:23:49.972" v="3"/>
        <pc:sldMkLst>
          <pc:docMk/>
          <pc:sldMk cId="1185819608" sldId="277"/>
        </pc:sldMkLst>
        <pc:graphicFrameChg chg="mod">
          <ac:chgData name="Pham Thu Trang" userId="ad8086bd-effe-4a24-abf4-8a17cd9e2e34" providerId="ADAL" clId="{C33F5903-6376-4B49-BD43-F80C8724DEA7}" dt="2026-04-09T23:23:49.941" v="0"/>
          <ac:graphicFrameMkLst>
            <pc:docMk/>
            <pc:sldMk cId="1185819608" sldId="277"/>
            <ac:graphicFrameMk id="3" creationId="{B5841FF6-F7A5-C891-433D-04457394260D}"/>
          </ac:graphicFrameMkLst>
        </pc:graphicFrameChg>
        <pc:graphicFrameChg chg="mod">
          <ac:chgData name="Pham Thu Trang" userId="ad8086bd-effe-4a24-abf4-8a17cd9e2e34" providerId="ADAL" clId="{C33F5903-6376-4B49-BD43-F80C8724DEA7}" dt="2026-04-09T23:23:49.957" v="1"/>
          <ac:graphicFrameMkLst>
            <pc:docMk/>
            <pc:sldMk cId="1185819608" sldId="277"/>
            <ac:graphicFrameMk id="6" creationId="{5BB5B58B-4E16-31EA-E821-5D90AC49659D}"/>
          </ac:graphicFrameMkLst>
        </pc:graphicFrameChg>
        <pc:graphicFrameChg chg="mod">
          <ac:chgData name="Pham Thu Trang" userId="ad8086bd-effe-4a24-abf4-8a17cd9e2e34" providerId="ADAL" clId="{C33F5903-6376-4B49-BD43-F80C8724DEA7}" dt="2026-04-09T23:23:49.972" v="2"/>
          <ac:graphicFrameMkLst>
            <pc:docMk/>
            <pc:sldMk cId="1185819608" sldId="277"/>
            <ac:graphicFrameMk id="11" creationId="{5957C72E-2827-AA3E-2147-56727AAAB74E}"/>
          </ac:graphicFrameMkLst>
        </pc:graphicFrameChg>
        <pc:graphicFrameChg chg="mod">
          <ac:chgData name="Pham Thu Trang" userId="ad8086bd-effe-4a24-abf4-8a17cd9e2e34" providerId="ADAL" clId="{C33F5903-6376-4B49-BD43-F80C8724DEA7}" dt="2026-04-09T23:23:49.972" v="3"/>
          <ac:graphicFrameMkLst>
            <pc:docMk/>
            <pc:sldMk cId="1185819608" sldId="277"/>
            <ac:graphicFrameMk id="12" creationId="{0FB97806-CD75-8243-D835-55E3BA6F275D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fld id="{EFBDF231-8CC2-46EF-AD18-52C882805E07}" type="datetimeFigureOut">
              <a:rPr lang="zh-CN" altLang="en-US" smtClean="0"/>
              <a:pPr/>
              <a:t>2026/4/10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fld id="{6140617F-7242-486D-8E1B-148731421DF2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050612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字魂59号-创粗黑" panose="00000500000000000000" pitchFamily="2" charset="-122"/>
        <a:ea typeface="字魂59号-创粗黑" panose="00000500000000000000" pitchFamily="2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字魂59号-创粗黑" panose="00000500000000000000" pitchFamily="2" charset="-122"/>
        <a:ea typeface="字魂59号-创粗黑" panose="00000500000000000000" pitchFamily="2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字魂59号-创粗黑" panose="00000500000000000000" pitchFamily="2" charset="-122"/>
        <a:ea typeface="字魂59号-创粗黑" panose="00000500000000000000" pitchFamily="2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字魂59号-创粗黑" panose="00000500000000000000" pitchFamily="2" charset="-122"/>
        <a:ea typeface="字魂59号-创粗黑" panose="00000500000000000000" pitchFamily="2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字魂59号-创粗黑" panose="00000500000000000000" pitchFamily="2" charset="-122"/>
        <a:ea typeface="字魂59号-创粗黑" panose="00000500000000000000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40617F-7242-486D-8E1B-148731421DF2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552212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40617F-7242-486D-8E1B-148731421DF2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87809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40617F-7242-486D-8E1B-148731421DF2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62852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40617F-7242-486D-8E1B-148731421DF2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46503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40617F-7242-486D-8E1B-148731421DF2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555295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40617F-7242-486D-8E1B-148731421DF2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53885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40617F-7242-486D-8E1B-148731421DF2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270463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40617F-7242-486D-8E1B-148731421DF2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268626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40617F-7242-486D-8E1B-148731421DF2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485281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40617F-7242-486D-8E1B-148731421DF2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669915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140617F-7242-486D-8E1B-148731421DF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 panose="00000500000000000000" pitchFamily="2" charset="-122"/>
                <a:ea typeface="字魂59号-创粗黑" panose="00000500000000000000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字魂59号-创粗黑" panose="00000500000000000000" pitchFamily="2" charset="-122"/>
              <a:ea typeface="字魂59号-创粗黑" panose="00000500000000000000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395995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40617F-7242-486D-8E1B-148731421DF2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169362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40617F-7242-486D-8E1B-148731421DF2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489006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40617F-7242-486D-8E1B-148731421DF2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667148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140617F-7242-486D-8E1B-148731421DF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 panose="00000500000000000000" pitchFamily="2" charset="-122"/>
                <a:ea typeface="字魂59号-创粗黑" panose="00000500000000000000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字魂59号-创粗黑" panose="00000500000000000000" pitchFamily="2" charset="-122"/>
              <a:ea typeface="字魂59号-创粗黑" panose="00000500000000000000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2512977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40617F-7242-486D-8E1B-148731421DF2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716020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140617F-7242-486D-8E1B-148731421DF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 panose="00000500000000000000" pitchFamily="2" charset="-122"/>
                <a:ea typeface="字魂59号-创粗黑" panose="00000500000000000000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字魂59号-创粗黑" panose="00000500000000000000" pitchFamily="2" charset="-122"/>
              <a:ea typeface="字魂59号-创粗黑" panose="00000500000000000000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485639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40617F-7242-486D-8E1B-148731421DF2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769718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40617F-7242-486D-8E1B-148731421DF2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473397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40617F-7242-486D-8E1B-148731421DF2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13846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40617F-7242-486D-8E1B-148731421DF2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61954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40617F-7242-486D-8E1B-148731421DF2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34156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140617F-7242-486D-8E1B-148731421DF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 panose="00000500000000000000" pitchFamily="2" charset="-122"/>
                <a:ea typeface="字魂59号-创粗黑" panose="00000500000000000000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字魂59号-创粗黑" panose="00000500000000000000" pitchFamily="2" charset="-122"/>
              <a:ea typeface="字魂59号-创粗黑" panose="00000500000000000000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569314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140617F-7242-486D-8E1B-148731421DF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 panose="00000500000000000000" pitchFamily="2" charset="-122"/>
                <a:ea typeface="字魂59号-创粗黑" panose="00000500000000000000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字魂59号-创粗黑" panose="00000500000000000000" pitchFamily="2" charset="-122"/>
              <a:ea typeface="字魂59号-创粗黑" panose="00000500000000000000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974539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40617F-7242-486D-8E1B-148731421DF2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36350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40617F-7242-486D-8E1B-148731421DF2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21212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140617F-7242-486D-8E1B-148731421DF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 panose="00000500000000000000" pitchFamily="2" charset="-122"/>
                <a:ea typeface="字魂59号-创粗黑" panose="00000500000000000000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字魂59号-创粗黑" panose="00000500000000000000" pitchFamily="2" charset="-122"/>
              <a:ea typeface="字魂59号-创粗黑" panose="00000500000000000000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18637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7DD982C-74A6-4AE8-A1E4-339BC1ACB4B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A7ADA1C-5A83-4342-8E4C-E040FE47560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D8F731D-3640-4B4F-AB04-BADD7CF076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65BBC-485E-4D5E-927D-0F870DC87F89}" type="datetimeFigureOut">
              <a:rPr lang="zh-CN" altLang="en-US" smtClean="0"/>
              <a:t>2026/4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D86B881-FACB-487D-A001-FC1A2D3AE4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9FA52E5-4437-4CD1-B5E3-0F68A42AC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68A7D-C3E6-46D4-BCB7-EF8501FB234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2689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 advTm="3000">
        <p:circle/>
      </p:transition>
    </mc:Choice>
    <mc:Fallback xmlns="">
      <p:transition spd="slow" advClick="0" advTm="3000">
        <p:circl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5EF22D1-9188-4B15-948B-1E4065ADBE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07F9C24-6A1E-46CE-A2FC-16D5602FAD0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EC0A26E-9689-4551-9409-79DBBC2FE4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65BBC-485E-4D5E-927D-0F870DC87F89}" type="datetimeFigureOut">
              <a:rPr lang="zh-CN" altLang="en-US" smtClean="0"/>
              <a:t>2026/4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AB2A8AB-9CEC-4908-A144-CDD1EF444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B1FD086-8BE3-417A-B645-005CF187CD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68A7D-C3E6-46D4-BCB7-EF8501FB234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9620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 advTm="3000">
        <p:circle/>
      </p:transition>
    </mc:Choice>
    <mc:Fallback xmlns="">
      <p:transition spd="slow" advClick="0" advTm="3000">
        <p:circl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522E3C35-397B-4091-96AA-8BD4EB27C8D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B79C408-242F-4660-A7CA-74E6BF037FF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8C30C30-75E3-423A-9B9D-C0F916D276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65BBC-485E-4D5E-927D-0F870DC87F89}" type="datetimeFigureOut">
              <a:rPr lang="zh-CN" altLang="en-US" smtClean="0"/>
              <a:t>2026/4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FF79C62-2CFA-4EE2-A947-7EEFC3A400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0E241D8-00C8-4B44-B7F6-6795875481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68A7D-C3E6-46D4-BCB7-EF8501FB234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2191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 advTm="3000">
        <p:circle/>
      </p:transition>
    </mc:Choice>
    <mc:Fallback xmlns="">
      <p:transition spd="slow" advClick="0" advTm="3000">
        <p:circl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8EE72C1-5E11-41A3-9C83-26EE5F4F91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79D518E-58E6-45E8-ACB3-DEC46EC999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C728A9C-77FD-49E7-8BB8-F670B355B8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65BBC-485E-4D5E-927D-0F870DC87F89}" type="datetimeFigureOut">
              <a:rPr lang="zh-CN" altLang="en-US" smtClean="0"/>
              <a:t>2026/4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94E0602-840A-485D-B40E-AAA91CFBE7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F0CD2DF-90DC-4804-A79C-6B76E1D65B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68A7D-C3E6-46D4-BCB7-EF8501FB234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0987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 advTm="3000">
        <p:circle/>
      </p:transition>
    </mc:Choice>
    <mc:Fallback xmlns="">
      <p:transition spd="slow" advClick="0" advTm="3000">
        <p:circl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FA7A54B-B86D-4ABB-9F98-3ABE83A63D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313B94E-2ED8-4D7A-AF12-DAC60F37436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63E0696-57B6-44AC-BF63-39B922BCAF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65BBC-485E-4D5E-927D-0F870DC87F89}" type="datetimeFigureOut">
              <a:rPr lang="zh-CN" altLang="en-US" smtClean="0"/>
              <a:t>2026/4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F1A0316-AD59-46A8-963B-EC0F88BD2B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1DBB4AB-04E8-447A-B6F4-7DABB9D5EF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68A7D-C3E6-46D4-BCB7-EF8501FB234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9174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 advTm="3000">
        <p:circle/>
      </p:transition>
    </mc:Choice>
    <mc:Fallback xmlns="">
      <p:transition spd="slow" advClick="0" advTm="3000">
        <p:circl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FE1FCF-DC71-49DC-99CD-AFB65A4478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B5E2F2C-5223-427C-97EE-807C064AFCD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7114BB5-71D8-4FB9-A5E8-7A9AC5AF695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E977DD0-E3EF-409D-84A2-FA7C18C444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65BBC-485E-4D5E-927D-0F870DC87F89}" type="datetimeFigureOut">
              <a:rPr lang="zh-CN" altLang="en-US" smtClean="0"/>
              <a:t>2026/4/1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45B8F8E-00DE-426D-A357-67B7EE63FF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A1ADB8D-644E-4D42-8709-BE94066C6F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68A7D-C3E6-46D4-BCB7-EF8501FB234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8510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 advTm="3000">
        <p:circle/>
      </p:transition>
    </mc:Choice>
    <mc:Fallback xmlns="">
      <p:transition spd="slow" advClick="0" advTm="3000">
        <p:circl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596468-8FE7-4364-B2BB-495A7D42C8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E6DAC54-34D5-49E8-AE3C-053CBAF4C73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DABCF85-7CA1-4FDC-905D-1F0C756B4EC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37889BF-90AA-4A99-BC0F-27CF74EF9DF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71456AC0-5659-48C2-8FD5-2BC53C65BD5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D7BBE6E-9746-430E-9C3A-F514595F9D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65BBC-485E-4D5E-927D-0F870DC87F89}" type="datetimeFigureOut">
              <a:rPr lang="zh-CN" altLang="en-US" smtClean="0"/>
              <a:t>2026/4/1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91AFF115-7E58-4CFD-A5E3-1F4F0E2983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C5F44207-D62D-4B71-BD54-2CD073A73A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68A7D-C3E6-46D4-BCB7-EF8501FB234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2115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 advTm="3000">
        <p:circle/>
      </p:transition>
    </mc:Choice>
    <mc:Fallback xmlns="">
      <p:transition spd="slow" advClick="0" advTm="3000">
        <p:circl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870EE8-2BBC-4CBB-A45E-4BEDFE93FF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E926B5A-40A8-4F7E-82E5-B5AE0382D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65BBC-485E-4D5E-927D-0F870DC87F89}" type="datetimeFigureOut">
              <a:rPr lang="zh-CN" altLang="en-US" smtClean="0"/>
              <a:t>2026/4/1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079D026-5D75-4866-88BA-1411099094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DBD6E2B-F6E2-461B-80D2-1F3CEE56CD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68A7D-C3E6-46D4-BCB7-EF8501FB234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2207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 advTm="3000">
        <p:circle/>
      </p:transition>
    </mc:Choice>
    <mc:Fallback xmlns="">
      <p:transition spd="slow" advClick="0" advTm="3000">
        <p:circl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D88F544-C48A-416A-B9AC-758328E7A4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65BBC-485E-4D5E-927D-0F870DC87F89}" type="datetimeFigureOut">
              <a:rPr lang="zh-CN" altLang="en-US" smtClean="0"/>
              <a:t>2026/4/1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5775DB8-D84D-4B8F-965A-0BBBE089FF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4EEAE47-2465-48A4-A283-00003FE041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68A7D-C3E6-46D4-BCB7-EF8501FB234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8079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 advTm="3000">
        <p:circle/>
      </p:transition>
    </mc:Choice>
    <mc:Fallback xmlns="">
      <p:transition spd="slow" advClick="0" advTm="3000">
        <p:circl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59CD847-ED01-4F55-8F80-704B445871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BB6DE9A-D5D5-4A39-B3DB-A7CB13164E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1D8E9A0-FB71-4DAF-9506-B81CE13A479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AAAB7CF-DA6A-44F0-B905-EB6504E033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65BBC-485E-4D5E-927D-0F870DC87F89}" type="datetimeFigureOut">
              <a:rPr lang="zh-CN" altLang="en-US" smtClean="0"/>
              <a:t>2026/4/1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6F1CA64-98FF-4ADE-A331-6502BCC392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69472F1-0D62-4D46-8A33-E25E61A5C6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68A7D-C3E6-46D4-BCB7-EF8501FB234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9383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 advTm="3000">
        <p:circle/>
      </p:transition>
    </mc:Choice>
    <mc:Fallback xmlns="">
      <p:transition spd="slow" advClick="0" advTm="3000">
        <p:circl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920B6E-0FEC-49E5-9534-2EB00BE3F6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497E3DD-A72B-4F4F-B322-362118E411D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1BA7654-7FE2-4D71-8247-84E5BF5B6E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5D49017-F8E9-44EB-B45F-B8ECC47249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65BBC-485E-4D5E-927D-0F870DC87F89}" type="datetimeFigureOut">
              <a:rPr lang="zh-CN" altLang="en-US" smtClean="0"/>
              <a:t>2026/4/1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789DA9F-783A-48F9-9CCA-C307BFDAB5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E2F0E3D-E5A8-48F1-BAD7-F5285881E6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68A7D-C3E6-46D4-BCB7-EF8501FB234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3953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 advTm="3000">
        <p:circle/>
      </p:transition>
    </mc:Choice>
    <mc:Fallback xmlns="">
      <p:transition spd="slow" advClick="0" advTm="3000">
        <p:circl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2B0723A5-CB5C-4ED8-B89E-96BED09488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B605ADA-A633-4930-81A6-48F286AD5A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4903C1-8F49-4A72-9B8D-53679024685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fld id="{57E65BBC-485E-4D5E-927D-0F870DC87F89}" type="datetimeFigureOut">
              <a:rPr lang="zh-CN" altLang="en-US" smtClean="0"/>
              <a:pPr/>
              <a:t>2026/4/10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70BDFAE-BC64-4EE0-84D1-1789116D639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7200D0B-F572-4966-9F5E-2FA3276C6C5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fld id="{2AD68A7D-C3E6-46D4-BCB7-EF8501FB2341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747649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800" advClick="0" advTm="3000">
        <p:circle/>
      </p:transition>
    </mc:Choice>
    <mc:Fallback xmlns="">
      <p:transition spd="slow" advClick="0" advTm="3000">
        <p:circl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字魂59号-创粗黑" panose="00000500000000000000" pitchFamily="2" charset="-122"/>
          <a:ea typeface="字魂59号-创粗黑" panose="00000500000000000000" pitchFamily="2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字魂59号-创粗黑" panose="00000500000000000000" pitchFamily="2" charset="-122"/>
          <a:ea typeface="字魂59号-创粗黑" panose="00000500000000000000" pitchFamily="2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字魂59号-创粗黑" panose="00000500000000000000" pitchFamily="2" charset="-122"/>
          <a:ea typeface="字魂59号-创粗黑" panose="00000500000000000000" pitchFamily="2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字魂59号-创粗黑" panose="00000500000000000000" pitchFamily="2" charset="-122"/>
          <a:ea typeface="字魂59号-创粗黑" panose="00000500000000000000" pitchFamily="2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字魂59号-创粗黑" panose="00000500000000000000" pitchFamily="2" charset="-122"/>
          <a:ea typeface="字魂59号-创粗黑" panose="00000500000000000000" pitchFamily="2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字魂59号-创粗黑" panose="00000500000000000000" pitchFamily="2" charset="-122"/>
          <a:ea typeface="字魂59号-创粗黑" panose="00000500000000000000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0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image" Target="../media/image5.jpeg"/><Relationship Id="rId12" Type="http://schemas.openxmlformats.org/officeDocument/2006/relationships/image" Target="../media/image9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11" Type="http://schemas.openxmlformats.org/officeDocument/2006/relationships/image" Target="../media/image8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7.png"/><Relationship Id="rId4" Type="http://schemas.openxmlformats.org/officeDocument/2006/relationships/image" Target="../media/image3.jpg"/><Relationship Id="rId9" Type="http://schemas.openxmlformats.org/officeDocument/2006/relationships/image" Target="../media/image6.png"/><Relationship Id="rId14" Type="http://schemas.openxmlformats.org/officeDocument/2006/relationships/image" Target="../media/image1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6.jp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8.png"/><Relationship Id="rId7" Type="http://schemas.openxmlformats.org/officeDocument/2006/relationships/image" Target="../media/image16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30.png"/><Relationship Id="rId7" Type="http://schemas.openxmlformats.org/officeDocument/2006/relationships/image" Target="../media/image32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39.wmf"/><Relationship Id="rId3" Type="http://schemas.openxmlformats.org/officeDocument/2006/relationships/image" Target="../media/image34.png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13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publicdomainpictures.net/en/view-image.php?image=317882&amp;picture=abstract-background" TargetMode="Externa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.jpe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notesSlide" Target="../notesSlides/notesSlide15.xml"/><Relationship Id="rId9" Type="http://schemas.openxmlformats.org/officeDocument/2006/relationships/image" Target="../media/image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46.png"/><Relationship Id="rId7" Type="http://schemas.openxmlformats.org/officeDocument/2006/relationships/image" Target="../media/image48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4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6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5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4.png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4.bin"/><Relationship Id="rId12" Type="http://schemas.openxmlformats.org/officeDocument/2006/relationships/hyperlink" Target="http://www.allwhitebackground.com/colorful-background-images.html" TargetMode="Externa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56.wmf"/><Relationship Id="rId11" Type="http://schemas.openxmlformats.org/officeDocument/2006/relationships/image" Target="../media/image3.jpg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58.wmf"/><Relationship Id="rId4" Type="http://schemas.openxmlformats.org/officeDocument/2006/relationships/notesSlide" Target="../notesSlides/notesSlide25.xml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42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2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59.wmf"/><Relationship Id="rId11" Type="http://schemas.openxmlformats.org/officeDocument/2006/relationships/image" Target="../media/image4.png"/><Relationship Id="rId5" Type="http://schemas.openxmlformats.org/officeDocument/2006/relationships/oleObject" Target="../embeddings/oleObject26.bin"/><Relationship Id="rId10" Type="http://schemas.openxmlformats.org/officeDocument/2006/relationships/hyperlink" Target="http://www.allwhitebackground.com/colorful-background-images.html" TargetMode="External"/><Relationship Id="rId4" Type="http://schemas.openxmlformats.org/officeDocument/2006/relationships/notesSlide" Target="../notesSlides/notesSlide26.xml"/><Relationship Id="rId9" Type="http://schemas.openxmlformats.org/officeDocument/2006/relationships/image" Target="../media/image3.jp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17.wmf"/><Relationship Id="rId3" Type="http://schemas.openxmlformats.org/officeDocument/2006/relationships/control" Target="../activeX/activeX3.xml"/><Relationship Id="rId7" Type="http://schemas.openxmlformats.org/officeDocument/2006/relationships/image" Target="../media/image13.png"/><Relationship Id="rId12" Type="http://schemas.openxmlformats.org/officeDocument/2006/relationships/image" Target="../media/image16.wmf"/><Relationship Id="rId2" Type="http://schemas.openxmlformats.org/officeDocument/2006/relationships/control" Target="../activeX/activeX2.xml"/><Relationship Id="rId1" Type="http://schemas.openxmlformats.org/officeDocument/2006/relationships/control" Target="../activeX/activeX1.xml"/><Relationship Id="rId6" Type="http://schemas.openxmlformats.org/officeDocument/2006/relationships/notesSlide" Target="../notesSlides/notesSlide2.xml"/><Relationship Id="rId11" Type="http://schemas.openxmlformats.org/officeDocument/2006/relationships/oleObject" Target="../embeddings/oleObject2.bin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15.png"/><Relationship Id="rId4" Type="http://schemas.openxmlformats.org/officeDocument/2006/relationships/control" Target="../activeX/activeX4.xml"/><Relationship Id="rId9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1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1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Background pattern&#10;&#10;Description automatically generated">
            <a:extLst>
              <a:ext uri="{FF2B5EF4-FFF2-40B4-BE49-F238E27FC236}">
                <a16:creationId xmlns:a16="http://schemas.microsoft.com/office/drawing/2014/main" id="{0734A3EC-53D5-46BF-8C2A-4CE075B0B26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1620837" y="2641977"/>
            <a:ext cx="1938783" cy="2200977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5B5B315F-477F-441C-AB1B-72256454559B}"/>
              </a:ext>
            </a:extLst>
          </p:cNvPr>
          <p:cNvGrpSpPr/>
          <p:nvPr/>
        </p:nvGrpSpPr>
        <p:grpSpPr>
          <a:xfrm>
            <a:off x="4284177" y="1861564"/>
            <a:ext cx="3342366" cy="3342366"/>
            <a:chOff x="4369723" y="1758927"/>
            <a:chExt cx="3342366" cy="3342366"/>
          </a:xfrm>
        </p:grpSpPr>
        <p:pic>
          <p:nvPicPr>
            <p:cNvPr id="5" name="Picture 4" descr="Background pattern&#10;&#10;Description automatically generated">
              <a:extLst>
                <a:ext uri="{FF2B5EF4-FFF2-40B4-BE49-F238E27FC236}">
                  <a16:creationId xmlns:a16="http://schemas.microsoft.com/office/drawing/2014/main" id="{F3C33A9B-52DD-441F-9000-BFF88A13921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5"/>
                </a:ext>
              </a:extLst>
            </a:blip>
            <a:srcRect l="17382" r="20120" b="2"/>
            <a:stretch/>
          </p:blipFill>
          <p:spPr>
            <a:xfrm>
              <a:off x="4369723" y="1758927"/>
              <a:ext cx="3342366" cy="3342366"/>
            </a:xfrm>
            <a:custGeom>
              <a:avLst/>
              <a:gdLst/>
              <a:ahLst/>
              <a:cxnLst/>
              <a:rect l="l" t="t" r="r" b="b"/>
              <a:pathLst>
                <a:path w="4627646" h="4627648">
                  <a:moveTo>
                    <a:pt x="2313823" y="0"/>
                  </a:moveTo>
                  <a:cubicBezTo>
                    <a:pt x="3591712" y="0"/>
                    <a:pt x="4627646" y="1035934"/>
                    <a:pt x="4627646" y="2313824"/>
                  </a:cubicBezTo>
                  <a:cubicBezTo>
                    <a:pt x="4627646" y="3591714"/>
                    <a:pt x="3591712" y="4627648"/>
                    <a:pt x="2313823" y="4627648"/>
                  </a:cubicBezTo>
                  <a:cubicBezTo>
                    <a:pt x="1035934" y="4627648"/>
                    <a:pt x="0" y="3591714"/>
                    <a:pt x="0" y="2313824"/>
                  </a:cubicBezTo>
                  <a:cubicBezTo>
                    <a:pt x="0" y="1035934"/>
                    <a:pt x="1035934" y="0"/>
                    <a:pt x="2313823" y="0"/>
                  </a:cubicBezTo>
                  <a:close/>
                </a:path>
              </a:pathLst>
            </a:custGeom>
          </p:spPr>
        </p:pic>
        <p:pic>
          <p:nvPicPr>
            <p:cNvPr id="7" name="Picture 6" descr="A picture containing toy, doll&#10;&#10;Description automatically generated">
              <a:extLst>
                <a:ext uri="{FF2B5EF4-FFF2-40B4-BE49-F238E27FC236}">
                  <a16:creationId xmlns:a16="http://schemas.microsoft.com/office/drawing/2014/main" id="{54F5F487-E9A7-4DE0-BF8E-5C0D88F8CDE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81588" y="1956380"/>
              <a:ext cx="2550007" cy="2550007"/>
            </a:xfrm>
            <a:prstGeom prst="rect">
              <a:avLst/>
            </a:prstGeom>
          </p:spPr>
        </p:pic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5A59B75B-522B-424C-8202-9F3F1AABF5D9}"/>
              </a:ext>
            </a:extLst>
          </p:cNvPr>
          <p:cNvGrpSpPr/>
          <p:nvPr/>
        </p:nvGrpSpPr>
        <p:grpSpPr>
          <a:xfrm>
            <a:off x="8696131" y="2451691"/>
            <a:ext cx="2138308" cy="2436639"/>
            <a:chOff x="8696131" y="2451691"/>
            <a:chExt cx="2138308" cy="2436639"/>
          </a:xfrm>
        </p:grpSpPr>
        <p:pic>
          <p:nvPicPr>
            <p:cNvPr id="6" name="Picture 5" descr="Background pattern&#10;&#10;Description automatically generated">
              <a:extLst>
                <a:ext uri="{FF2B5EF4-FFF2-40B4-BE49-F238E27FC236}">
                  <a16:creationId xmlns:a16="http://schemas.microsoft.com/office/drawing/2014/main" id="{E1EDF052-8433-4053-B856-3E71D6363D9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8"/>
                </a:ext>
              </a:extLst>
            </a:blip>
            <a:srcRect l="36012" r="14448" b="2"/>
            <a:stretch/>
          </p:blipFill>
          <p:spPr>
            <a:xfrm>
              <a:off x="8696131" y="2451691"/>
              <a:ext cx="2138308" cy="2436639"/>
            </a:xfrm>
            <a:custGeom>
              <a:avLst/>
              <a:gdLst/>
              <a:ahLst/>
              <a:cxnLst/>
              <a:rect l="l" t="t" r="r" b="b"/>
              <a:pathLst>
                <a:path w="2577829" h="2926956">
                  <a:moveTo>
                    <a:pt x="1114351" y="0"/>
                  </a:moveTo>
                  <a:cubicBezTo>
                    <a:pt x="1922608" y="0"/>
                    <a:pt x="2577829" y="655221"/>
                    <a:pt x="2577829" y="1463478"/>
                  </a:cubicBezTo>
                  <a:cubicBezTo>
                    <a:pt x="2577829" y="2271735"/>
                    <a:pt x="1922608" y="2926956"/>
                    <a:pt x="1114351" y="2926956"/>
                  </a:cubicBezTo>
                  <a:cubicBezTo>
                    <a:pt x="710223" y="2926956"/>
                    <a:pt x="344353" y="2763151"/>
                    <a:pt x="79516" y="2498313"/>
                  </a:cubicBezTo>
                  <a:lnTo>
                    <a:pt x="0" y="2410824"/>
                  </a:lnTo>
                  <a:lnTo>
                    <a:pt x="69413" y="2266732"/>
                  </a:lnTo>
                  <a:cubicBezTo>
                    <a:pt x="193516" y="1973319"/>
                    <a:pt x="262142" y="1650728"/>
                    <a:pt x="262142" y="1312109"/>
                  </a:cubicBezTo>
                  <a:cubicBezTo>
                    <a:pt x="262142" y="1058145"/>
                    <a:pt x="223540" y="813196"/>
                    <a:pt x="151883" y="582811"/>
                  </a:cubicBezTo>
                  <a:lnTo>
                    <a:pt x="91478" y="417771"/>
                  </a:lnTo>
                  <a:lnTo>
                    <a:pt x="183443" y="334187"/>
                  </a:lnTo>
                  <a:cubicBezTo>
                    <a:pt x="436418" y="125413"/>
                    <a:pt x="760739" y="0"/>
                    <a:pt x="1114351" y="0"/>
                  </a:cubicBezTo>
                  <a:close/>
                </a:path>
              </a:pathLst>
            </a:custGeom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3FFBDF8F-A35A-4148-BD8E-7DE92B1636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8785832" y="2682551"/>
              <a:ext cx="1830176" cy="1830176"/>
            </a:xfrm>
            <a:prstGeom prst="rect">
              <a:avLst/>
            </a:prstGeom>
          </p:spPr>
        </p:pic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F890D84A-60EF-47FE-9F68-086BB50DD058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8690" y="2921240"/>
            <a:ext cx="1454817" cy="145481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3A5E65C-0D33-4B69-8E25-847D3FFD190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18669872">
            <a:off x="-171426" y="616846"/>
            <a:ext cx="2733847" cy="693962"/>
          </a:xfrm>
          <a:prstGeom prst="snip2Diag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88900" algn="tl" rotWithShape="0">
              <a:srgbClr val="000000">
                <a:alpha val="4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D5BD80B-145E-4919-BC62-BB6BCBD5172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575992" y="1117597"/>
            <a:ext cx="2700762" cy="184724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E6ADCA6-C09D-486F-9A07-5F25F008E7C0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020796" y="515236"/>
            <a:ext cx="2700762" cy="184724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6596975-1546-42FB-8509-50E71818D0C0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016830" y="817951"/>
            <a:ext cx="2901948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4694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 advTm="3000">
        <p:circle/>
      </p:transition>
    </mc:Choice>
    <mc:Fallback xmlns="">
      <p:transition spd="slow" advClick="0" advTm="3000">
        <p:circl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D7CB770C-2696-4E90-96C0-26DBBA39CC96}"/>
              </a:ext>
            </a:extLst>
          </p:cNvPr>
          <p:cNvSpPr/>
          <p:nvPr/>
        </p:nvSpPr>
        <p:spPr>
          <a:xfrm>
            <a:off x="3686857" y="927561"/>
            <a:ext cx="6343552" cy="38948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HOẠT ĐỘNG 2. </a:t>
            </a:r>
          </a:p>
          <a:p>
            <a:pPr lvl="0" algn="ctr">
              <a:lnSpc>
                <a:spcPct val="150000"/>
              </a:lnSpc>
            </a:pPr>
            <a:r>
              <a:rPr lang="en-US" altLang="zh-CN" sz="3600" dirty="0">
                <a:solidFill>
                  <a:prstClr val="white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HOẠT ĐỘNG HÌNH THÀNH KIẾN THỨC</a:t>
            </a:r>
            <a:b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</a:br>
            <a:endParaRPr kumimoji="0" lang="zh-CN" alt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5520A6B-0D34-4F1C-8117-DD6D3CE2384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201" y="1933666"/>
            <a:ext cx="4902529" cy="3107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5618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 advTm="3000">
        <p:circle/>
      </p:transition>
    </mc:Choice>
    <mc:Fallback xmlns="">
      <p:transition spd="slow" advClick="0" advTm="300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 tmFilter="0,0; .5, 1; 1, 1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FFBF5845-AE15-42D8-8042-FD63D0504759}"/>
              </a:ext>
            </a:extLst>
          </p:cNvPr>
          <p:cNvSpPr/>
          <p:nvPr/>
        </p:nvSpPr>
        <p:spPr>
          <a:xfrm>
            <a:off x="1794859" y="836603"/>
            <a:ext cx="7244038" cy="22597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chemeClr val="bg1"/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rPr>
              <a:t>   </a:t>
            </a:r>
            <a:r>
              <a:rPr lang="en-US" altLang="zh-C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Viết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</a:t>
            </a:r>
            <a:r>
              <a:rPr lang="vi-VN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ươn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g </a:t>
            </a:r>
            <a:r>
              <a:rPr lang="en-US" altLang="zh-C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rong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phép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chia </a:t>
            </a:r>
            <a:r>
              <a:rPr lang="en-US" altLang="zh-C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số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1000 </a:t>
            </a:r>
            <a:r>
              <a:rPr lang="en-US" altLang="zh-C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cho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số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10 </a:t>
            </a:r>
            <a:r>
              <a:rPr lang="en-US" altLang="zh-C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ể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so </a:t>
            </a:r>
            <a:r>
              <a:rPr lang="en-US" altLang="zh-C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sánh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chúng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2800" dirty="0">
                <a:solidFill>
                  <a:schemeClr val="bg1"/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  <a:cs typeface="billy" pitchFamily="2" charset="-122"/>
              </a:rPr>
              <a:t> </a:t>
            </a:r>
          </a:p>
          <a:p>
            <a:pPr>
              <a:lnSpc>
                <a:spcPct val="150000"/>
              </a:lnSpc>
            </a:pPr>
            <a:endParaRPr lang="en-US" altLang="zh-CN" sz="2000" dirty="0">
              <a:solidFill>
                <a:schemeClr val="bg1"/>
              </a:solidFill>
              <a:latin typeface="字魂59号-创粗黑" panose="00000500000000000000" pitchFamily="2" charset="-122"/>
              <a:ea typeface="字魂59号-创粗黑" panose="00000500000000000000" pitchFamily="2" charset="-122"/>
            </a:endParaRPr>
          </a:p>
          <a:p>
            <a:pPr>
              <a:lnSpc>
                <a:spcPct val="150000"/>
              </a:lnSpc>
            </a:pPr>
            <a:endParaRPr lang="zh-CN" altLang="en-US" sz="2000" dirty="0">
              <a:solidFill>
                <a:schemeClr val="bg1"/>
              </a:solidFill>
              <a:latin typeface="字魂59号-创粗黑" panose="00000500000000000000" pitchFamily="2" charset="-122"/>
              <a:ea typeface="字魂59号-创粗黑" panose="00000500000000000000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1C5E22F-8133-44AB-B482-8BAB981218E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0494" y="618151"/>
            <a:ext cx="1566060" cy="1817140"/>
          </a:xfrm>
          <a:prstGeom prst="rect">
            <a:avLst/>
          </a:prstGeom>
        </p:spPr>
      </p:pic>
      <p:pic>
        <p:nvPicPr>
          <p:cNvPr id="4" name="Picture 3" descr="A picture containing transport, wheel, gear&#10;&#10;Description automatically generated">
            <a:extLst>
              <a:ext uri="{FF2B5EF4-FFF2-40B4-BE49-F238E27FC236}">
                <a16:creationId xmlns:a16="http://schemas.microsoft.com/office/drawing/2014/main" id="{974CE768-685D-49E5-9D5D-FC0CDE2AA6E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6312" y="929910"/>
            <a:ext cx="646964" cy="646964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FE8FF0F4-183F-468E-9267-46692615EC45}"/>
              </a:ext>
            </a:extLst>
          </p:cNvPr>
          <p:cNvGrpSpPr/>
          <p:nvPr/>
        </p:nvGrpSpPr>
        <p:grpSpPr>
          <a:xfrm>
            <a:off x="1356312" y="2919330"/>
            <a:ext cx="9134669" cy="1684564"/>
            <a:chOff x="1356312" y="2919330"/>
            <a:chExt cx="9134669" cy="1684564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DB860E85-B607-4B44-970F-3271E49CA4D2}"/>
                </a:ext>
              </a:extLst>
            </p:cNvPr>
            <p:cNvSpPr txBox="1"/>
            <p:nvPr/>
          </p:nvSpPr>
          <p:spPr>
            <a:xfrm>
              <a:off x="1356312" y="2919330"/>
              <a:ext cx="9134669" cy="16845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en-US" sz="2800" i="1" dirty="0">
                  <a:solidFill>
                    <a:srgbClr val="FFFF00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Th</a:t>
              </a:r>
              <a:r>
                <a:rPr lang="vi-VN" sz="2800" i="1" dirty="0">
                  <a:solidFill>
                    <a:srgbClr val="FFFF00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ươn</a:t>
              </a:r>
              <a:r>
                <a:rPr lang="en-US" sz="2800" i="1" dirty="0">
                  <a:solidFill>
                    <a:srgbClr val="FFFF00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g </a:t>
              </a:r>
              <a:r>
                <a:rPr 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1000: 10 </a:t>
              </a:r>
              <a:r>
                <a:rPr lang="en-US" sz="2800" i="1" dirty="0">
                  <a:solidFill>
                    <a:srgbClr val="FFFF00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(</a:t>
              </a:r>
              <a:r>
                <a:rPr lang="en-US" sz="2800" i="1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cũng</a:t>
              </a:r>
              <a:r>
                <a:rPr lang="en-US" sz="2800" i="1" dirty="0">
                  <a:solidFill>
                    <a:srgbClr val="FFFF00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kí</a:t>
              </a:r>
              <a:r>
                <a:rPr lang="en-US" sz="2800" i="1" dirty="0">
                  <a:solidFill>
                    <a:srgbClr val="FFFF00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hiệu</a:t>
              </a:r>
              <a:r>
                <a:rPr lang="en-US" sz="2800" i="1" dirty="0">
                  <a:solidFill>
                    <a:srgbClr val="FFFF00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là</a:t>
              </a:r>
              <a:r>
                <a:rPr lang="en-US" sz="2800" i="1" dirty="0">
                  <a:solidFill>
                    <a:srgbClr val="FFFF00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            ) </a:t>
              </a:r>
              <a:r>
                <a:rPr lang="en-US" sz="2800" i="1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thể</a:t>
              </a:r>
              <a:r>
                <a:rPr lang="en-US" sz="2800" i="1" dirty="0">
                  <a:solidFill>
                    <a:srgbClr val="FFFF00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hiện</a:t>
              </a:r>
              <a:r>
                <a:rPr lang="en-US" sz="2800" i="1" dirty="0">
                  <a:solidFill>
                    <a:srgbClr val="FFFF00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sự</a:t>
              </a:r>
              <a:r>
                <a:rPr lang="en-US" sz="2800" i="1" dirty="0">
                  <a:solidFill>
                    <a:srgbClr val="FFFF00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 so </a:t>
              </a:r>
              <a:r>
                <a:rPr lang="en-US" sz="2800" i="1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sánh</a:t>
              </a:r>
              <a:r>
                <a:rPr lang="en-US" sz="2800" i="1" dirty="0">
                  <a:solidFill>
                    <a:srgbClr val="FFFF00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số</a:t>
              </a:r>
              <a:r>
                <a:rPr lang="en-US" sz="2800" i="1" dirty="0">
                  <a:solidFill>
                    <a:srgbClr val="FFFF00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 </a:t>
              </a:r>
              <a:r>
                <a:rPr 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1000</a:t>
              </a:r>
              <a:r>
                <a:rPr lang="en-US" sz="2800" i="1" dirty="0">
                  <a:solidFill>
                    <a:srgbClr val="FFFF00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với</a:t>
              </a:r>
              <a:r>
                <a:rPr lang="en-US" sz="2800" i="1" dirty="0">
                  <a:solidFill>
                    <a:srgbClr val="FFFF00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số</a:t>
              </a:r>
              <a:r>
                <a:rPr lang="en-US" sz="2800" i="1" dirty="0">
                  <a:solidFill>
                    <a:srgbClr val="FFFF00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 </a:t>
              </a:r>
              <a:r>
                <a:rPr 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10</a:t>
              </a:r>
              <a:r>
                <a:rPr lang="en-US" sz="2800" i="1" dirty="0">
                  <a:solidFill>
                    <a:srgbClr val="FFFF00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6A1BA1AB-3D2A-4219-A670-DE9FC265E55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8399435"/>
                </p:ext>
              </p:extLst>
            </p:nvPr>
          </p:nvGraphicFramePr>
          <p:xfrm>
            <a:off x="6350389" y="2938452"/>
            <a:ext cx="862174" cy="9810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68280" imgH="419040" progId="Equation.DSMT4">
                    <p:embed/>
                  </p:oleObj>
                </mc:Choice>
                <mc:Fallback>
                  <p:oleObj name="Equation" r:id="rId5" imgW="368280" imgH="41904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6A1BA1AB-3D2A-4219-A670-DE9FC265E55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350389" y="2938452"/>
                          <a:ext cx="862174" cy="9810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15699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 advTm="3000">
        <p:circle/>
      </p:transition>
    </mc:Choice>
    <mc:Fallback xmlns="">
      <p:transition spd="slow" advClick="0" advTm="300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F0AAFFD7-DED8-4067-80C5-5CEB9C20696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0203" y="2656997"/>
            <a:ext cx="6705023" cy="3725013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EB08CA0C-DDCD-4197-A247-D3BE40873132}"/>
              </a:ext>
            </a:extLst>
          </p:cNvPr>
          <p:cNvSpPr/>
          <p:nvPr/>
        </p:nvSpPr>
        <p:spPr>
          <a:xfrm>
            <a:off x="4221321" y="3313322"/>
            <a:ext cx="3749357" cy="9863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44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Vậy</a:t>
            </a:r>
            <a:r>
              <a:rPr lang="en-US" altLang="zh-CN" sz="44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44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ỉ</a:t>
            </a:r>
            <a:r>
              <a:rPr lang="en-US" altLang="zh-CN" sz="44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44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số</a:t>
            </a:r>
            <a:r>
              <a:rPr lang="en-US" altLang="zh-CN" sz="44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44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là</a:t>
            </a:r>
            <a:r>
              <a:rPr lang="en-US" altLang="zh-CN" sz="44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44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gì</a:t>
            </a:r>
            <a:r>
              <a:rPr lang="en-US" altLang="zh-CN" sz="44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?</a:t>
            </a:r>
            <a:endParaRPr lang="zh-CN" altLang="en-US" sz="4400" dirty="0">
              <a:solidFill>
                <a:schemeClr val="bg1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1B6CDCD-AF6A-4774-92F5-2D3F5EEFFA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492614"/>
              </p:ext>
            </p:extLst>
          </p:nvPr>
        </p:nvGraphicFramePr>
        <p:xfrm>
          <a:off x="1647784" y="707014"/>
          <a:ext cx="3072944" cy="929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457200" progId="Equation.DSMT4">
                  <p:embed/>
                </p:oleObj>
              </mc:Choice>
              <mc:Fallback>
                <p:oleObj name="Equation" r:id="rId4" imgW="1511280" imgH="45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1B6CDCD-AF6A-4774-92F5-2D3F5EEFFA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47784" y="707014"/>
                        <a:ext cx="3072944" cy="929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77D167B-C2D6-4947-95DF-F42EA8A746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582372"/>
              </p:ext>
            </p:extLst>
          </p:nvPr>
        </p:nvGraphicFramePr>
        <p:xfrm>
          <a:off x="1647784" y="1769100"/>
          <a:ext cx="2223041" cy="887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457200" progId="Equation.DSMT4">
                  <p:embed/>
                </p:oleObj>
              </mc:Choice>
              <mc:Fallback>
                <p:oleObj name="Equation" r:id="rId6" imgW="114300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77D167B-C2D6-4947-95DF-F42EA8A746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47784" y="1769100"/>
                        <a:ext cx="2223041" cy="887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E36BC8D-2D1C-42A5-AB73-DAF1023507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718491"/>
              </p:ext>
            </p:extLst>
          </p:nvPr>
        </p:nvGraphicFramePr>
        <p:xfrm>
          <a:off x="1810139" y="2808751"/>
          <a:ext cx="2258008" cy="768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560" imgH="419040" progId="Equation.DSMT4">
                  <p:embed/>
                </p:oleObj>
              </mc:Choice>
              <mc:Fallback>
                <p:oleObj name="Equation" r:id="rId8" imgW="1231560" imgH="41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E36BC8D-2D1C-42A5-AB73-DAF1023507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10139" y="2808751"/>
                        <a:ext cx="2258008" cy="768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>
            <a:extLst>
              <a:ext uri="{FF2B5EF4-FFF2-40B4-BE49-F238E27FC236}">
                <a16:creationId xmlns:a16="http://schemas.microsoft.com/office/drawing/2014/main" id="{47E33CF6-73EB-4CCB-A717-92C0D758CA04}"/>
              </a:ext>
            </a:extLst>
          </p:cNvPr>
          <p:cNvGrpSpPr/>
          <p:nvPr/>
        </p:nvGrpSpPr>
        <p:grpSpPr>
          <a:xfrm>
            <a:off x="6464441" y="829239"/>
            <a:ext cx="2415061" cy="2379306"/>
            <a:chOff x="6464441" y="829239"/>
            <a:chExt cx="2415061" cy="2379306"/>
          </a:xfrm>
        </p:grpSpPr>
        <p:sp>
          <p:nvSpPr>
            <p:cNvPr id="2" name="Thought Bubble: Cloud 1">
              <a:extLst>
                <a:ext uri="{FF2B5EF4-FFF2-40B4-BE49-F238E27FC236}">
                  <a16:creationId xmlns:a16="http://schemas.microsoft.com/office/drawing/2014/main" id="{1CD2FEB7-8F3E-4005-A695-D8DDBA36484F}"/>
                </a:ext>
              </a:extLst>
            </p:cNvPr>
            <p:cNvSpPr/>
            <p:nvPr/>
          </p:nvSpPr>
          <p:spPr>
            <a:xfrm rot="2711485">
              <a:off x="6487784" y="816827"/>
              <a:ext cx="2379306" cy="2404130"/>
            </a:xfrm>
            <a:prstGeom prst="cloudCallou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44C26752-CD02-4829-AC75-C8B4835D7CD9}"/>
                </a:ext>
              </a:extLst>
            </p:cNvPr>
            <p:cNvSpPr txBox="1"/>
            <p:nvPr/>
          </p:nvSpPr>
          <p:spPr>
            <a:xfrm>
              <a:off x="6464441" y="1333558"/>
              <a:ext cx="2248677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Gọi</a:t>
              </a:r>
              <a:r>
                <a:rPr lang="en-US" sz="4000" dirty="0">
                  <a:solidFill>
                    <a:srgbClr val="FF0000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là</a:t>
              </a:r>
              <a:r>
                <a:rPr lang="en-US" sz="4000" dirty="0">
                  <a:solidFill>
                    <a:srgbClr val="FF0000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tỉ</a:t>
              </a:r>
              <a:r>
                <a:rPr lang="en-US" sz="4000" dirty="0">
                  <a:solidFill>
                    <a:srgbClr val="FF0000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số</a:t>
              </a:r>
              <a:endParaRPr 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23669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 advTm="3000">
        <p:circle/>
      </p:transition>
    </mc:Choice>
    <mc:Fallback xmlns="">
      <p:transition spd="slow" advClick="0" advTm="300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D212C1BF-9ECB-47EB-BCB4-DE00D7B29E7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1766" y="563626"/>
            <a:ext cx="3750817" cy="2254753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15A6F121-E850-4728-B322-634ABF49CB77}"/>
              </a:ext>
            </a:extLst>
          </p:cNvPr>
          <p:cNvGrpSpPr/>
          <p:nvPr/>
        </p:nvGrpSpPr>
        <p:grpSpPr>
          <a:xfrm>
            <a:off x="2610542" y="1626162"/>
            <a:ext cx="7791455" cy="1672683"/>
            <a:chOff x="3030419" y="2226270"/>
            <a:chExt cx="7791455" cy="1672683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047F7658-000B-4AFA-AF23-223D2B4D5D83}"/>
                </a:ext>
              </a:extLst>
            </p:cNvPr>
            <p:cNvSpPr/>
            <p:nvPr/>
          </p:nvSpPr>
          <p:spPr>
            <a:xfrm>
              <a:off x="3030419" y="2226270"/>
              <a:ext cx="7791455" cy="148976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3200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Tỉ</a:t>
              </a:r>
              <a:r>
                <a:rPr lang="en-US" altLang="zh-CN" sz="3200" dirty="0">
                  <a:solidFill>
                    <a:srgbClr val="FFFF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số</a:t>
              </a:r>
              <a:r>
                <a:rPr lang="en-US" altLang="zh-CN" sz="3200" dirty="0">
                  <a:solidFill>
                    <a:srgbClr val="FFFF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của</a:t>
              </a:r>
              <a:r>
                <a:rPr lang="en-US" altLang="zh-CN" sz="3200" dirty="0">
                  <a:solidFill>
                    <a:srgbClr val="FFFF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i="1" dirty="0">
                  <a:solidFill>
                    <a:srgbClr val="FFFF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3200" dirty="0">
                  <a:solidFill>
                    <a:srgbClr val="FFFF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và</a:t>
              </a:r>
              <a:r>
                <a:rPr lang="en-US" altLang="zh-CN" sz="3200" dirty="0">
                  <a:solidFill>
                    <a:srgbClr val="FFFF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i="1" dirty="0">
                  <a:solidFill>
                    <a:srgbClr val="FFFF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3200" dirty="0">
                  <a:solidFill>
                    <a:srgbClr val="FFFF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             </a:t>
              </a:r>
              <a:r>
                <a:rPr lang="en-US" altLang="zh-CN" sz="3200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là</a:t>
              </a:r>
              <a:r>
                <a:rPr lang="en-US" altLang="zh-CN" sz="3200" dirty="0">
                  <a:solidFill>
                    <a:srgbClr val="FFFF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th</a:t>
              </a:r>
              <a:r>
                <a:rPr lang="vi-VN" altLang="zh-CN" sz="3200" dirty="0">
                  <a:solidFill>
                    <a:srgbClr val="FFFF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ươn</a:t>
              </a:r>
              <a:r>
                <a:rPr lang="en-US" altLang="zh-CN" sz="3200" dirty="0">
                  <a:solidFill>
                    <a:srgbClr val="FFFF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g </a:t>
              </a:r>
              <a:r>
                <a:rPr lang="en-US" altLang="zh-CN" sz="3200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trong</a:t>
              </a:r>
              <a:r>
                <a:rPr lang="en-US" altLang="zh-CN" sz="3200" dirty="0">
                  <a:solidFill>
                    <a:srgbClr val="FFFF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phép</a:t>
              </a:r>
              <a:r>
                <a:rPr lang="en-US" altLang="zh-CN" sz="3200" dirty="0">
                  <a:solidFill>
                    <a:srgbClr val="FFFF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chia </a:t>
              </a:r>
              <a:r>
                <a:rPr lang="en-US" altLang="zh-CN" sz="3200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số</a:t>
              </a:r>
              <a:r>
                <a:rPr lang="en-US" altLang="zh-CN" sz="3200" dirty="0">
                  <a:solidFill>
                    <a:srgbClr val="FFFF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i="1" dirty="0">
                  <a:solidFill>
                    <a:srgbClr val="FFFF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3200" dirty="0">
                  <a:solidFill>
                    <a:srgbClr val="FFFF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cho</a:t>
              </a:r>
              <a:r>
                <a:rPr lang="en-US" altLang="zh-CN" sz="3200" dirty="0">
                  <a:solidFill>
                    <a:srgbClr val="FFFF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số</a:t>
              </a:r>
              <a:r>
                <a:rPr lang="en-US" altLang="zh-CN" sz="3200" dirty="0">
                  <a:solidFill>
                    <a:srgbClr val="FFFF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i="1" dirty="0">
                  <a:solidFill>
                    <a:srgbClr val="FFFF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3200" dirty="0">
                  <a:solidFill>
                    <a:srgbClr val="FFFF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, </a:t>
              </a:r>
              <a:r>
                <a:rPr lang="en-US" altLang="zh-CN" sz="3200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kí</a:t>
              </a:r>
              <a:r>
                <a:rPr lang="en-US" altLang="zh-CN" sz="3200" dirty="0">
                  <a:solidFill>
                    <a:srgbClr val="FFFF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hiệu</a:t>
              </a:r>
              <a:r>
                <a:rPr lang="en-US" altLang="zh-CN" sz="3200" dirty="0">
                  <a:solidFill>
                    <a:srgbClr val="FFFF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là</a:t>
              </a:r>
              <a:r>
                <a:rPr lang="en-US" altLang="zh-CN" sz="3200" dirty="0">
                  <a:solidFill>
                    <a:srgbClr val="FFFF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endParaRPr lang="zh-CN" altLang="en-US" sz="2800" dirty="0">
                <a:solidFill>
                  <a:schemeClr val="bg1"/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endParaRPr>
            </a:p>
          </p:txBody>
        </p: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C6996F2C-2B72-42BD-909E-D3BE960CF9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8761798"/>
                </p:ext>
              </p:extLst>
            </p:nvPr>
          </p:nvGraphicFramePr>
          <p:xfrm>
            <a:off x="5944879" y="2280034"/>
            <a:ext cx="1222310" cy="7267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69800" imgH="279360" progId="Equation.DSMT4">
                    <p:embed/>
                  </p:oleObj>
                </mc:Choice>
                <mc:Fallback>
                  <p:oleObj name="Equation" r:id="rId4" imgW="469800" imgH="27936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C6996F2C-2B72-42BD-909E-D3BE960CF96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944879" y="2280034"/>
                          <a:ext cx="1222310" cy="7267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42FE0903-AE97-4E86-9774-96735FEB76D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5758320"/>
                </p:ext>
              </p:extLst>
            </p:nvPr>
          </p:nvGraphicFramePr>
          <p:xfrm>
            <a:off x="7940753" y="2808341"/>
            <a:ext cx="1982788" cy="1090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61760" imgH="419040" progId="Equation.DSMT4">
                    <p:embed/>
                  </p:oleObj>
                </mc:Choice>
                <mc:Fallback>
                  <p:oleObj name="Equation" r:id="rId6" imgW="761760" imgH="41904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42FE0903-AE97-4E86-9774-96735FEB76D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940753" y="2808341"/>
                          <a:ext cx="1982788" cy="1090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247D6467-D83C-4684-97CB-5C4EC94C5A46}"/>
              </a:ext>
            </a:extLst>
          </p:cNvPr>
          <p:cNvGrpSpPr/>
          <p:nvPr/>
        </p:nvGrpSpPr>
        <p:grpSpPr>
          <a:xfrm>
            <a:off x="1419891" y="3115929"/>
            <a:ext cx="8982106" cy="1543531"/>
            <a:chOff x="2653369" y="2108355"/>
            <a:chExt cx="7791455" cy="1543531"/>
          </a:xfrm>
        </p:grpSpPr>
        <p:sp>
          <p:nvSpPr>
            <p:cNvPr id="8" name="矩形 2">
              <a:extLst>
                <a:ext uri="{FF2B5EF4-FFF2-40B4-BE49-F238E27FC236}">
                  <a16:creationId xmlns:a16="http://schemas.microsoft.com/office/drawing/2014/main" id="{2435FDBF-543A-4983-81A2-8501077486A5}"/>
                </a:ext>
              </a:extLst>
            </p:cNvPr>
            <p:cNvSpPr/>
            <p:nvPr/>
          </p:nvSpPr>
          <p:spPr>
            <a:xfrm>
              <a:off x="2653369" y="2162119"/>
              <a:ext cx="7791455" cy="148976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3200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Chú</a:t>
              </a:r>
              <a:r>
                <a:rPr lang="en-US" altLang="zh-CN" sz="3200" dirty="0">
                  <a:solidFill>
                    <a:srgbClr val="FFFF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ý: </a:t>
              </a:r>
              <a:r>
                <a:rPr lang="en-US" altLang="zh-CN" sz="32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Nếu</a:t>
              </a:r>
              <a:r>
                <a:rPr lang="en-US" altLang="zh-C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tỉ</a:t>
              </a:r>
              <a:r>
                <a:rPr lang="en-US" altLang="zh-C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số</a:t>
              </a:r>
              <a:r>
                <a:rPr lang="en-US" altLang="zh-C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của</a:t>
              </a:r>
              <a:r>
                <a:rPr lang="en-US" altLang="zh-C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và</a:t>
              </a:r>
              <a:r>
                <a:rPr lang="en-US" altLang="zh-C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đ</a:t>
              </a:r>
              <a:r>
                <a:rPr lang="vi-VN" altLang="zh-CN" sz="32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ược</a:t>
              </a:r>
              <a:r>
                <a:rPr lang="en-US" altLang="zh-C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viết</a:t>
              </a:r>
              <a:r>
                <a:rPr lang="en-US" altLang="zh-C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d</a:t>
              </a:r>
              <a:r>
                <a:rPr lang="vi-VN" altLang="zh-CN" sz="32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ưới</a:t>
              </a:r>
              <a:r>
                <a:rPr lang="en-US" altLang="zh-C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dạng</a:t>
              </a:r>
              <a:r>
                <a:rPr lang="en-US" altLang="zh-C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    </a:t>
              </a:r>
              <a:r>
                <a:rPr lang="en-US" altLang="zh-CN" sz="32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thì</a:t>
              </a:r>
              <a:r>
                <a:rPr lang="en-US" altLang="zh-C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ta </a:t>
              </a:r>
              <a:r>
                <a:rPr lang="en-US" altLang="zh-CN" sz="32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cũng</a:t>
              </a:r>
              <a:r>
                <a:rPr lang="en-US" altLang="zh-C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gọi</a:t>
              </a:r>
              <a:r>
                <a:rPr lang="en-US" altLang="zh-C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là</a:t>
              </a:r>
              <a:r>
                <a:rPr lang="en-US" altLang="zh-C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tử</a:t>
              </a:r>
              <a:r>
                <a:rPr lang="en-US" altLang="zh-C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số</a:t>
              </a:r>
              <a:r>
                <a:rPr lang="en-US" altLang="zh-C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và</a:t>
              </a:r>
              <a:r>
                <a:rPr lang="en-US" altLang="zh-C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là</a:t>
              </a:r>
              <a:r>
                <a:rPr lang="en-US" altLang="zh-C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mẫu</a:t>
              </a:r>
              <a:r>
                <a:rPr lang="en-US" altLang="zh-C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số</a:t>
              </a:r>
              <a:r>
                <a:rPr lang="en-US" altLang="zh-C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.</a:t>
              </a:r>
              <a:endParaRPr lang="zh-CN" altLang="en-US" sz="2800" dirty="0">
                <a:solidFill>
                  <a:schemeClr val="bg1"/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endParaRPr>
            </a:p>
          </p:txBody>
        </p: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96242E1D-F79D-454A-AFE8-28C16C92D8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3512734"/>
                </p:ext>
              </p:extLst>
            </p:nvPr>
          </p:nvGraphicFramePr>
          <p:xfrm>
            <a:off x="9464864" y="2108355"/>
            <a:ext cx="463550" cy="1090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7480" imgH="419040" progId="Equation.DSMT4">
                    <p:embed/>
                  </p:oleObj>
                </mc:Choice>
                <mc:Fallback>
                  <p:oleObj name="Equation" r:id="rId8" imgW="177480" imgH="41904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96242E1D-F79D-454A-AFE8-28C16C92D80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464864" y="2108355"/>
                          <a:ext cx="463550" cy="1090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79631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 advTm="3000">
        <p:circle/>
      </p:transition>
    </mc:Choice>
    <mc:Fallback xmlns="">
      <p:transition spd="slow" advClick="0" advTm="300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CC72A017-0B21-4A67-89C8-DE6DC0F14B61}"/>
              </a:ext>
            </a:extLst>
          </p:cNvPr>
          <p:cNvSpPr/>
          <p:nvPr/>
        </p:nvSpPr>
        <p:spPr>
          <a:xfrm>
            <a:off x="4387146" y="330562"/>
            <a:ext cx="2274911" cy="1067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4800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VÍ DỤ</a:t>
            </a:r>
            <a:endParaRPr lang="zh-CN" altLang="en-US" sz="4800" dirty="0">
              <a:solidFill>
                <a:srgbClr val="FFFF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AE9CB6B-BA82-4B8E-BB90-9E59393684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806" y="569410"/>
            <a:ext cx="1709838" cy="141801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183AEA79-E5D6-4359-8EA7-884559FA60C1}"/>
              </a:ext>
            </a:extLst>
          </p:cNvPr>
          <p:cNvGrpSpPr/>
          <p:nvPr/>
        </p:nvGrpSpPr>
        <p:grpSpPr>
          <a:xfrm>
            <a:off x="1677955" y="1611861"/>
            <a:ext cx="9022702" cy="4676729"/>
            <a:chOff x="1584649" y="1560192"/>
            <a:chExt cx="9022702" cy="4676729"/>
          </a:xfrm>
        </p:grpSpPr>
        <p:sp>
          <p:nvSpPr>
            <p:cNvPr id="4" name="矩形 2">
              <a:extLst>
                <a:ext uri="{FF2B5EF4-FFF2-40B4-BE49-F238E27FC236}">
                  <a16:creationId xmlns:a16="http://schemas.microsoft.com/office/drawing/2014/main" id="{8CD78F45-1FBA-43F4-A116-5CDC5799A9EF}"/>
                </a:ext>
              </a:extLst>
            </p:cNvPr>
            <p:cNvSpPr/>
            <p:nvPr/>
          </p:nvSpPr>
          <p:spPr>
            <a:xfrm>
              <a:off x="1584649" y="1560192"/>
              <a:ext cx="9022702" cy="46767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en-US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a) </a:t>
              </a:r>
              <a:r>
                <a:rPr lang="en-US" altLang="zh-CN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Đọc</a:t>
              </a:r>
              <a:r>
                <a:rPr lang="en-US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các</a:t>
              </a:r>
              <a:r>
                <a:rPr lang="en-US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tỉ</a:t>
              </a:r>
              <a:r>
                <a:rPr lang="en-US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số</a:t>
              </a:r>
              <a:r>
                <a:rPr lang="en-US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sau</a:t>
              </a:r>
              <a:endPara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endParaRPr>
            </a:p>
            <a:p>
              <a:pPr>
                <a:lnSpc>
                  <a:spcPct val="200000"/>
                </a:lnSpc>
              </a:pPr>
              <a:r>
                <a:rPr lang="en-US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b) </a:t>
              </a:r>
              <a:r>
                <a:rPr lang="en-US" altLang="zh-CN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Viết</a:t>
              </a:r>
              <a:r>
                <a:rPr lang="en-US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tỉ</a:t>
              </a:r>
              <a:r>
                <a:rPr lang="en-US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số</a:t>
              </a:r>
              <a:r>
                <a:rPr lang="en-US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của</a:t>
              </a:r>
              <a:r>
                <a:rPr lang="en-US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      </a:t>
              </a:r>
              <a:r>
                <a:rPr lang="en-US" altLang="zh-CN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và</a:t>
              </a:r>
              <a:r>
                <a:rPr lang="en-US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         </a:t>
              </a:r>
              <a:r>
                <a:rPr lang="en-US" altLang="zh-CN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và</a:t>
              </a:r>
              <a:endPara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endParaRPr>
            </a:p>
            <a:p>
              <a:pPr>
                <a:lnSpc>
                  <a:spcPct val="200000"/>
                </a:lnSpc>
              </a:pPr>
              <a:r>
                <a:rPr lang="en-US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c) </a:t>
              </a:r>
              <a:r>
                <a:rPr lang="en-US" altLang="zh-CN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Trong</a:t>
              </a:r>
              <a:r>
                <a:rPr lang="en-US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các</a:t>
              </a:r>
              <a:r>
                <a:rPr lang="en-US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cách</a:t>
              </a:r>
              <a:r>
                <a:rPr lang="en-US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viết</a:t>
              </a:r>
              <a:r>
                <a:rPr lang="en-US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                          </a:t>
              </a:r>
              <a:r>
                <a:rPr lang="en-US" altLang="zh-CN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cách</a:t>
              </a:r>
              <a:r>
                <a:rPr lang="en-US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nào</a:t>
              </a:r>
              <a:r>
                <a:rPr lang="en-US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là</a:t>
              </a:r>
              <a:r>
                <a:rPr lang="en-US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đúng</a:t>
              </a:r>
              <a:r>
                <a:rPr lang="en-US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để</a:t>
              </a:r>
              <a:r>
                <a:rPr lang="en-US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biểu</a:t>
              </a:r>
              <a:r>
                <a:rPr lang="en-US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diễn</a:t>
              </a:r>
              <a:r>
                <a:rPr lang="en-US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tỉ</a:t>
              </a:r>
              <a:r>
                <a:rPr lang="en-US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số</a:t>
              </a:r>
              <a:r>
                <a:rPr lang="en-US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của</a:t>
              </a:r>
              <a:r>
                <a:rPr lang="en-US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5 </a:t>
              </a:r>
              <a:r>
                <a:rPr lang="en-US" altLang="zh-CN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và</a:t>
              </a:r>
              <a:r>
                <a:rPr lang="en-US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6. </a:t>
              </a:r>
              <a:r>
                <a:rPr lang="en-US" altLang="zh-CN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Tại</a:t>
              </a:r>
              <a:r>
                <a:rPr lang="en-US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sao</a:t>
              </a:r>
              <a:r>
                <a:rPr lang="en-US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?</a:t>
              </a:r>
              <a:endPara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endParaRPr>
            </a:p>
            <a:p>
              <a:pPr>
                <a:lnSpc>
                  <a:spcPct val="200000"/>
                </a:lnSpc>
              </a:pP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endParaRPr>
            </a:p>
            <a:p>
              <a:pPr>
                <a:lnSpc>
                  <a:spcPct val="200000"/>
                </a:lnSpc>
              </a:pPr>
              <a:endPara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0D559A8D-BFAF-4634-92F5-85993539EF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8163473"/>
                </p:ext>
              </p:extLst>
            </p:nvPr>
          </p:nvGraphicFramePr>
          <p:xfrm>
            <a:off x="4570619" y="1718812"/>
            <a:ext cx="1525381" cy="926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11000" imgH="431640" progId="Equation.DSMT4">
                    <p:embed/>
                  </p:oleObj>
                </mc:Choice>
                <mc:Fallback>
                  <p:oleObj name="Equation" r:id="rId4" imgW="711000" imgH="43164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0D559A8D-BFAF-4634-92F5-85993539EF0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570619" y="1718812"/>
                          <a:ext cx="1525381" cy="926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5A6AB43B-24B6-406D-B5FA-CE94A7D9A3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8141366"/>
                </p:ext>
              </p:extLst>
            </p:nvPr>
          </p:nvGraphicFramePr>
          <p:xfrm>
            <a:off x="4017995" y="2814540"/>
            <a:ext cx="43497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3040" imgH="177480" progId="Equation.DSMT4">
                    <p:embed/>
                  </p:oleObj>
                </mc:Choice>
                <mc:Fallback>
                  <p:oleObj name="Equation" r:id="rId6" imgW="203040" imgH="17748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5A6AB43B-24B6-406D-B5FA-CE94A7D9A35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017995" y="2814540"/>
                          <a:ext cx="434975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9EE72677-3487-4201-BD06-7BC7BF0B04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9042132"/>
                </p:ext>
              </p:extLst>
            </p:nvPr>
          </p:nvGraphicFramePr>
          <p:xfrm>
            <a:off x="4965009" y="2530475"/>
            <a:ext cx="736600" cy="898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42720" imgH="419040" progId="Equation.DSMT4">
                    <p:embed/>
                  </p:oleObj>
                </mc:Choice>
                <mc:Fallback>
                  <p:oleObj name="Equation" r:id="rId8" imgW="342720" imgH="41904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9EE72677-3487-4201-BD06-7BC7BF0B040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965009" y="2530475"/>
                          <a:ext cx="736600" cy="898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C28C6E69-8418-478B-9D8C-B4B1AAA1EE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8299001"/>
                </p:ext>
              </p:extLst>
            </p:nvPr>
          </p:nvGraphicFramePr>
          <p:xfrm>
            <a:off x="6253163" y="2827338"/>
            <a:ext cx="434975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03040" imgH="164880" progId="Equation.DSMT4">
                    <p:embed/>
                  </p:oleObj>
                </mc:Choice>
                <mc:Fallback>
                  <p:oleObj name="Equation" r:id="rId10" imgW="203040" imgH="16488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C28C6E69-8418-478B-9D8C-B4B1AAA1EE6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253163" y="2827338"/>
                          <a:ext cx="434975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74383085-1C92-47E7-B740-4CA6570344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9435517"/>
                </p:ext>
              </p:extLst>
            </p:nvPr>
          </p:nvGraphicFramePr>
          <p:xfrm>
            <a:off x="4965009" y="3368843"/>
            <a:ext cx="2152650" cy="898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002960" imgH="419040" progId="Equation.DSMT4">
                    <p:embed/>
                  </p:oleObj>
                </mc:Choice>
                <mc:Fallback>
                  <p:oleObj name="Equation" r:id="rId12" imgW="1002960" imgH="41904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74383085-1C92-47E7-B740-4CA65703444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965009" y="3368843"/>
                          <a:ext cx="2152650" cy="898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97147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 advTm="3000">
        <p:circle/>
      </p:transition>
    </mc:Choice>
    <mc:Fallback xmlns="">
      <p:transition spd="slow" advClick="0" advTm="300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 tmFilter="0,0; .5, 1; 1, 1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6D2625F-98B8-44B7-9882-314D8CD51F9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9409" y="1187594"/>
            <a:ext cx="1389821" cy="1389821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7A26FE2D-72BC-4B70-96DF-6D2372F2CF18}"/>
              </a:ext>
            </a:extLst>
          </p:cNvPr>
          <p:cNvSpPr txBox="1"/>
          <p:nvPr/>
        </p:nvSpPr>
        <p:spPr>
          <a:xfrm>
            <a:off x="4217843" y="1700905"/>
            <a:ext cx="32070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CHÚ Ý</a:t>
            </a:r>
            <a:endParaRPr lang="zh-CN" altLang="en-US" sz="4800" dirty="0">
              <a:solidFill>
                <a:srgbClr val="FFFF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7D907C65-5B16-4A84-8296-66238D3E7297}"/>
              </a:ext>
            </a:extLst>
          </p:cNvPr>
          <p:cNvGrpSpPr/>
          <p:nvPr/>
        </p:nvGrpSpPr>
        <p:grpSpPr>
          <a:xfrm>
            <a:off x="2899354" y="2799411"/>
            <a:ext cx="6699379" cy="1752337"/>
            <a:chOff x="3169942" y="2920709"/>
            <a:chExt cx="6699379" cy="1752337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EC4476A8-D0A6-4F2D-BFB9-BB08E526C7D8}"/>
                </a:ext>
              </a:extLst>
            </p:cNvPr>
            <p:cNvSpPr txBox="1"/>
            <p:nvPr/>
          </p:nvSpPr>
          <p:spPr>
            <a:xfrm>
              <a:off x="3169942" y="2920709"/>
              <a:ext cx="6699379" cy="14811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Tỉ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của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 </a:t>
              </a:r>
              <a:r>
                <a:rPr lang="en-US" sz="32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a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và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 </a:t>
              </a:r>
              <a:r>
                <a:rPr lang="en-US" sz="32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b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phải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 đ</a:t>
              </a:r>
              <a:r>
                <a:rPr lang="vi-VN" sz="32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ược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viết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theo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đúng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thứ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tự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     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hoặc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 </a:t>
              </a:r>
              <a:r>
                <a:rPr lang="en-US" sz="32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迷你简卡通" panose="03000509000000000000" pitchFamily="65" charset="-122"/>
                  <a:cs typeface="Times New Roman" panose="02020603050405020304" pitchFamily="18" charset="0"/>
                </a:rPr>
                <a:t>a: b</a:t>
              </a:r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3843D513-B5C4-444E-9410-70DF7AE420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6436109"/>
                </p:ext>
              </p:extLst>
            </p:nvPr>
          </p:nvGraphicFramePr>
          <p:xfrm>
            <a:off x="6454317" y="3596311"/>
            <a:ext cx="391886" cy="1076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80" imgH="419040" progId="Equation.DSMT4">
                    <p:embed/>
                  </p:oleObj>
                </mc:Choice>
                <mc:Fallback>
                  <p:oleObj name="Equation" r:id="rId4" imgW="152280" imgH="41904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3843D513-B5C4-444E-9410-70DF7AE4206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454317" y="3596311"/>
                          <a:ext cx="391886" cy="10767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67028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 advTm="3000">
        <p:circle/>
      </p:transition>
    </mc:Choice>
    <mc:Fallback xmlns="">
      <p:transition spd="slow" advClick="0" advTm="300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5AF3FF9A-AD3F-48C8-B7F1-BBB8940BF73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2517" y="528058"/>
            <a:ext cx="6740577" cy="4320209"/>
          </a:xfrm>
          <a:prstGeom prst="rect">
            <a:avLst/>
          </a:prstGeom>
        </p:spPr>
      </p:pic>
      <p:sp>
        <p:nvSpPr>
          <p:cNvPr id="4" name="矩形 2">
            <a:extLst>
              <a:ext uri="{FF2B5EF4-FFF2-40B4-BE49-F238E27FC236}">
                <a16:creationId xmlns:a16="http://schemas.microsoft.com/office/drawing/2014/main" id="{2F81FC2F-F22B-4531-87F8-EA452C10E6B4}"/>
              </a:ext>
            </a:extLst>
          </p:cNvPr>
          <p:cNvSpPr/>
          <p:nvPr/>
        </p:nvSpPr>
        <p:spPr>
          <a:xfrm>
            <a:off x="2157380" y="3143348"/>
            <a:ext cx="4989869" cy="1133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400" dirty="0" err="1"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Nghiên</a:t>
            </a:r>
            <a:r>
              <a:rPr lang="en-US" altLang="zh-CN" sz="2400" dirty="0"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cứu</a:t>
            </a:r>
            <a:r>
              <a:rPr lang="en-US" altLang="zh-CN" sz="2400" dirty="0"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VD2 (SGK/62)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400" dirty="0" err="1"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Làm</a:t>
            </a:r>
            <a:r>
              <a:rPr lang="en-US" altLang="zh-CN" sz="2400" dirty="0"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vận</a:t>
            </a:r>
            <a:r>
              <a:rPr lang="en-US" altLang="zh-CN" sz="2400" dirty="0"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dụng</a:t>
            </a:r>
            <a:r>
              <a:rPr lang="en-US" altLang="zh-CN" sz="2400" dirty="0"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1 (SGK/62)</a:t>
            </a:r>
            <a:endParaRPr lang="zh-CN" altLang="en-US" sz="2400" dirty="0"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Đồng hồ đếm ngược 3 phút">
            <a:hlinkClick r:id="" action="ppaction://media"/>
            <a:extLst>
              <a:ext uri="{FF2B5EF4-FFF2-40B4-BE49-F238E27FC236}">
                <a16:creationId xmlns:a16="http://schemas.microsoft.com/office/drawing/2014/main" id="{73E316D3-40BB-4115-9B16-572367DDB2A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75180" y="2766526"/>
            <a:ext cx="2015938" cy="1133965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5AB8FE98-B92E-487C-A5A1-D579FB57DC31}"/>
              </a:ext>
            </a:extLst>
          </p:cNvPr>
          <p:cNvGrpSpPr/>
          <p:nvPr/>
        </p:nvGrpSpPr>
        <p:grpSpPr>
          <a:xfrm>
            <a:off x="3449637" y="942371"/>
            <a:ext cx="1938783" cy="2200977"/>
            <a:chOff x="1620837" y="2641977"/>
            <a:chExt cx="1938783" cy="2200977"/>
          </a:xfrm>
        </p:grpSpPr>
        <p:pic>
          <p:nvPicPr>
            <p:cNvPr id="6" name="Picture 5" descr="Background pattern&#10;&#10;Description automatically generated">
              <a:extLst>
                <a:ext uri="{FF2B5EF4-FFF2-40B4-BE49-F238E27FC236}">
                  <a16:creationId xmlns:a16="http://schemas.microsoft.com/office/drawing/2014/main" id="{D201FC07-4484-4F3C-AAA4-1CC10D781CA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8"/>
                </a:ext>
              </a:extLst>
            </a:blip>
            <a:srcRect l="20349" r="20345" b="-4"/>
            <a:stretch/>
          </p:blipFill>
          <p:spPr>
            <a:xfrm>
              <a:off x="1620837" y="2641977"/>
              <a:ext cx="1938783" cy="2200977"/>
            </a:xfrm>
            <a:custGeom>
              <a:avLst/>
              <a:gdLst/>
              <a:ahLst/>
              <a:cxnLst/>
              <a:rect l="l" t="t" r="r" b="b"/>
              <a:pathLst>
                <a:path w="2590737" h="2926956">
                  <a:moveTo>
                    <a:pt x="1463478" y="0"/>
                  </a:moveTo>
                  <a:cubicBezTo>
                    <a:pt x="1867606" y="0"/>
                    <a:pt x="2233476" y="163805"/>
                    <a:pt x="2498313" y="428643"/>
                  </a:cubicBezTo>
                  <a:lnTo>
                    <a:pt x="2501029" y="431631"/>
                  </a:lnTo>
                  <a:lnTo>
                    <a:pt x="2445696" y="582811"/>
                  </a:lnTo>
                  <a:cubicBezTo>
                    <a:pt x="2374039" y="813196"/>
                    <a:pt x="2335437" y="1058145"/>
                    <a:pt x="2335437" y="1312109"/>
                  </a:cubicBezTo>
                  <a:cubicBezTo>
                    <a:pt x="2335437" y="1650728"/>
                    <a:pt x="2404063" y="1973319"/>
                    <a:pt x="2528166" y="2266732"/>
                  </a:cubicBezTo>
                  <a:lnTo>
                    <a:pt x="2590737" y="2396622"/>
                  </a:lnTo>
                  <a:lnTo>
                    <a:pt x="2498313" y="2498313"/>
                  </a:lnTo>
                  <a:cubicBezTo>
                    <a:pt x="2233476" y="2763151"/>
                    <a:pt x="1867606" y="2926956"/>
                    <a:pt x="1463478" y="2926956"/>
                  </a:cubicBezTo>
                  <a:cubicBezTo>
                    <a:pt x="655221" y="2926956"/>
                    <a:pt x="0" y="2271735"/>
                    <a:pt x="0" y="1463478"/>
                  </a:cubicBezTo>
                  <a:cubicBezTo>
                    <a:pt x="0" y="655221"/>
                    <a:pt x="655221" y="0"/>
                    <a:pt x="1463478" y="0"/>
                  </a:cubicBezTo>
                  <a:close/>
                </a:path>
              </a:pathLst>
            </a:cu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4C5BA12F-97E8-4B3C-84CF-1C53C43362C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62819" y="2836492"/>
              <a:ext cx="1454817" cy="145481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643467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 advTm="3000">
        <p:circle/>
      </p:transition>
    </mc:Choice>
    <mc:Fallback xmlns="">
      <p:transition spd="slow" advClick="0" advTm="300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18250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3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8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73B5FC08-420A-44BD-8BA1-244B7EA6C71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2980" y="848138"/>
            <a:ext cx="6130588" cy="418106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E53EA1D7-0934-45DE-959A-14E81039887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968" y="2821767"/>
            <a:ext cx="2539682" cy="2539682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E857563B-E13C-464F-AF97-28D983043BA5}"/>
              </a:ext>
            </a:extLst>
          </p:cNvPr>
          <p:cNvGrpSpPr/>
          <p:nvPr/>
        </p:nvGrpSpPr>
        <p:grpSpPr>
          <a:xfrm>
            <a:off x="5226311" y="1321415"/>
            <a:ext cx="3796497" cy="2107585"/>
            <a:chOff x="5226311" y="1321415"/>
            <a:chExt cx="3796497" cy="2107585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B3FADB0D-6536-4A31-BC24-C569F37CBC63}"/>
                </a:ext>
              </a:extLst>
            </p:cNvPr>
            <p:cNvSpPr/>
            <p:nvPr/>
          </p:nvSpPr>
          <p:spPr>
            <a:xfrm>
              <a:off x="5226311" y="1475132"/>
              <a:ext cx="3796497" cy="195386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28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Tỉ</a:t>
              </a:r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số</a:t>
              </a:r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       </a:t>
              </a:r>
              <a:r>
                <a:rPr lang="en-US" altLang="zh-CN" sz="28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là</a:t>
              </a:r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phân</a:t>
              </a:r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số</a:t>
              </a:r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nếu</a:t>
              </a:r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cả</a:t>
              </a:r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tử</a:t>
              </a:r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và</a:t>
              </a:r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mẫu</a:t>
              </a:r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đều</a:t>
              </a:r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là</a:t>
              </a:r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số</a:t>
              </a:r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nguyên</a:t>
              </a:r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.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C9C46684-D71A-4C4B-A78E-4C40D15CDB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1931810"/>
                </p:ext>
              </p:extLst>
            </p:nvPr>
          </p:nvGraphicFramePr>
          <p:xfrm>
            <a:off x="6197082" y="1321415"/>
            <a:ext cx="353008" cy="970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52280" imgH="419040" progId="Equation.DSMT4">
                    <p:embed/>
                  </p:oleObj>
                </mc:Choice>
                <mc:Fallback>
                  <p:oleObj name="Equation" r:id="rId5" imgW="152280" imgH="41904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C9C46684-D71A-4C4B-A78E-4C40D15CDB9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197082" y="1321415"/>
                          <a:ext cx="353008" cy="9707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603FD460-374C-4A64-A36D-BD5BD175ED89}"/>
              </a:ext>
            </a:extLst>
          </p:cNvPr>
          <p:cNvSpPr txBox="1"/>
          <p:nvPr/>
        </p:nvSpPr>
        <p:spPr>
          <a:xfrm>
            <a:off x="2421238" y="2292188"/>
            <a:ext cx="209215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CHÚ Ý</a:t>
            </a:r>
          </a:p>
        </p:txBody>
      </p:sp>
    </p:spTree>
    <p:extLst>
      <p:ext uri="{BB962C8B-B14F-4D97-AF65-F5344CB8AC3E}">
        <p14:creationId xmlns:p14="http://schemas.microsoft.com/office/powerpoint/2010/main" val="138593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 advTm="3000">
        <p:circle/>
      </p:transition>
    </mc:Choice>
    <mc:Fallback xmlns="">
      <p:transition spd="slow" advClick="0" advTm="300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3E8C7C5B-AB2D-4A19-8ABC-0BFD6BB258F7}"/>
              </a:ext>
            </a:extLst>
          </p:cNvPr>
          <p:cNvSpPr/>
          <p:nvPr/>
        </p:nvSpPr>
        <p:spPr>
          <a:xfrm>
            <a:off x="3330741" y="1078207"/>
            <a:ext cx="4333461" cy="36971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Phân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số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zh-CN" alt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altLang="zh-C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ỉ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số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cũng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là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phân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số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zh-CN" alt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altLang="zh-C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ỉ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số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không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là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phân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số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: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380ED87-9E16-471E-B3C4-517EB2D684E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10780" y="1236845"/>
            <a:ext cx="1919961" cy="95415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2C18CA03-EDC2-495D-9BA7-34A7244EC01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10780" y="2421760"/>
            <a:ext cx="1919961" cy="95415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9B5E66E-F2FA-4558-9DB3-2049A1495EE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10780" y="3606676"/>
            <a:ext cx="1919961" cy="95415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9488A28-C148-40DF-BCE8-2E7DDF2D6A28}"/>
              </a:ext>
            </a:extLst>
          </p:cNvPr>
          <p:cNvSpPr txBox="1"/>
          <p:nvPr/>
        </p:nvSpPr>
        <p:spPr>
          <a:xfrm>
            <a:off x="1302613" y="500347"/>
            <a:ext cx="11103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000" dirty="0">
                <a:solidFill>
                  <a:srgbClr val="FFFF00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VD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7DE86C4-05AF-431C-9B20-C1AA466E61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42944"/>
              </p:ext>
            </p:extLst>
          </p:nvPr>
        </p:nvGraphicFramePr>
        <p:xfrm>
          <a:off x="4918674" y="1063875"/>
          <a:ext cx="1556771" cy="987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419040" progId="Equation.DSMT4">
                  <p:embed/>
                </p:oleObj>
              </mc:Choice>
              <mc:Fallback>
                <p:oleObj name="Equation" r:id="rId4" imgW="660240" imgH="419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7DE86C4-05AF-431C-9B20-C1AA466E61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8674" y="1063875"/>
                        <a:ext cx="1556771" cy="9879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B042D9A-1999-49A5-A813-E1500A29E7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931074"/>
              </p:ext>
            </p:extLst>
          </p:nvPr>
        </p:nvGraphicFramePr>
        <p:xfrm>
          <a:off x="7035315" y="2478955"/>
          <a:ext cx="1976437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419040" progId="Equation.DSMT4">
                  <p:embed/>
                </p:oleObj>
              </mc:Choice>
              <mc:Fallback>
                <p:oleObj name="Equation" r:id="rId6" imgW="838080" imgH="419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B042D9A-1999-49A5-A813-E1500A29E7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35315" y="2478955"/>
                        <a:ext cx="1976437" cy="98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6D9A268-DEA3-4933-AE93-C53E7287A7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840722"/>
              </p:ext>
            </p:extLst>
          </p:nvPr>
        </p:nvGraphicFramePr>
        <p:xfrm>
          <a:off x="7251528" y="3931210"/>
          <a:ext cx="20955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840" imgH="431640" progId="Equation.DSMT4">
                  <p:embed/>
                </p:oleObj>
              </mc:Choice>
              <mc:Fallback>
                <p:oleObj name="Equation" r:id="rId8" imgW="88884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6D9A268-DEA3-4933-AE93-C53E7287A7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51528" y="3931210"/>
                        <a:ext cx="2095500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4634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 advTm="3000">
        <p:circle/>
      </p:transition>
    </mc:Choice>
    <mc:Fallback xmlns="">
      <p:transition spd="slow" advClick="0" advTm="300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19BDE4AF-418E-4657-84F4-DB1E257849DF}"/>
              </a:ext>
            </a:extLst>
          </p:cNvPr>
          <p:cNvSpPr/>
          <p:nvPr/>
        </p:nvSpPr>
        <p:spPr>
          <a:xfrm>
            <a:off x="2225392" y="2430906"/>
            <a:ext cx="8182965" cy="9980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4400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2. TỈ SỐ CỦA HAI ĐẠI L</a:t>
            </a:r>
            <a:r>
              <a:rPr lang="vi-VN" altLang="zh-CN" sz="4400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ƯỢNG</a:t>
            </a:r>
            <a:r>
              <a:rPr lang="zh-CN" altLang="en-US" sz="4400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A8DD602-1777-43F1-810C-8C76A414D0B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3725" y="735946"/>
            <a:ext cx="2003170" cy="2020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4533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 advTm="3000">
        <p:circle/>
      </p:transition>
    </mc:Choice>
    <mc:Fallback xmlns="">
      <p:transition spd="slow" advClick="0" advTm="300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 tmFilter="0,0; .5, 1; 1, 1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D7CB770C-2696-4E90-96C0-26DBBA39CC96}"/>
              </a:ext>
            </a:extLst>
          </p:cNvPr>
          <p:cNvSpPr/>
          <p:nvPr/>
        </p:nvSpPr>
        <p:spPr>
          <a:xfrm>
            <a:off x="3686857" y="1368996"/>
            <a:ext cx="6343552" cy="32485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5400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HOẠT ĐỘNG 1. </a:t>
            </a:r>
          </a:p>
          <a:p>
            <a:pPr algn="ctr">
              <a:lnSpc>
                <a:spcPct val="150000"/>
              </a:lnSpc>
            </a:pPr>
            <a:r>
              <a:rPr lang="en-US" altLang="zh-CN" sz="44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KHỞI ĐỘNG</a:t>
            </a:r>
            <a:br>
              <a:rPr lang="zh-CN" altLang="en-US" sz="4400" dirty="0"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</a:br>
            <a:endParaRPr lang="zh-CN" altLang="en-US" sz="4400" dirty="0"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5520A6B-0D34-4F1C-8117-DD6D3CE2384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201" y="1933666"/>
            <a:ext cx="4902529" cy="3107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5294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 advTm="3000">
        <p:circle/>
      </p:transition>
    </mc:Choice>
    <mc:Fallback xmlns="">
      <p:transition spd="slow" advClick="0" advTm="300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 tmFilter="0,0; .5, 1; 1, 1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7F7D82F9-9AE5-49EB-84D5-BD77E6EF7179}"/>
              </a:ext>
            </a:extLst>
          </p:cNvPr>
          <p:cNvSpPr/>
          <p:nvPr/>
        </p:nvSpPr>
        <p:spPr>
          <a:xfrm>
            <a:off x="4079295" y="467854"/>
            <a:ext cx="3107110" cy="10795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MỤC TIÊU</a:t>
            </a:r>
            <a:endParaRPr kumimoji="0" lang="zh-CN" altLang="en-US" sz="48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8EE27D3-7104-4FA5-B8C6-D61DED87736E}"/>
              </a:ext>
            </a:extLst>
          </p:cNvPr>
          <p:cNvSpPr txBox="1"/>
          <p:nvPr/>
        </p:nvSpPr>
        <p:spPr>
          <a:xfrm>
            <a:off x="1561644" y="2137443"/>
            <a:ext cx="9295541" cy="31284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0" indent="-4572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ắm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ợc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ợng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ợng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  <a:p>
            <a:pPr marL="457200" lvl="0" indent="-4572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5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D6B25D9-C606-4920-95D9-B7677DC08A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300" y="153858"/>
            <a:ext cx="2429422" cy="2429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326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 advTm="3000">
        <p:circle/>
      </p:transition>
    </mc:Choice>
    <mc:Fallback xmlns="">
      <p:transition spd="slow" advClick="0" advTm="300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BD0FAC4C-BF56-4EAC-9289-C544242C52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8816" y="1152939"/>
            <a:ext cx="4196550" cy="4196550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6D1F8456-E2E9-42D1-8A68-686E7C1D3B73}"/>
              </a:ext>
            </a:extLst>
          </p:cNvPr>
          <p:cNvSpPr/>
          <p:nvPr/>
        </p:nvSpPr>
        <p:spPr>
          <a:xfrm>
            <a:off x="5413318" y="1039925"/>
            <a:ext cx="4505351" cy="26001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Vận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ốc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của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Ph</a:t>
            </a:r>
            <a:r>
              <a:rPr lang="vi-VN" altLang="zh-C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ươ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ng: 4km/h</a:t>
            </a:r>
          </a:p>
          <a:p>
            <a:pPr>
              <a:lnSpc>
                <a:spcPct val="150000"/>
              </a:lnSpc>
            </a:pPr>
            <a:r>
              <a:rPr lang="en-US" altLang="zh-C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Vận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ốc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của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Quân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: 5km/h</a:t>
            </a:r>
          </a:p>
          <a:p>
            <a:pPr>
              <a:lnSpc>
                <a:spcPct val="150000"/>
              </a:lnSpc>
            </a:pPr>
            <a:r>
              <a:rPr lang="en-US" altLang="zh-C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ính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14C9629C-2468-4B33-9A29-CED30AB59E27}"/>
              </a:ext>
            </a:extLst>
          </p:cNvPr>
          <p:cNvSpPr txBox="1"/>
          <p:nvPr/>
        </p:nvSpPr>
        <p:spPr>
          <a:xfrm rot="20355633">
            <a:off x="2099727" y="2837141"/>
            <a:ext cx="29146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HOẠT ĐỘNG</a:t>
            </a:r>
            <a:endParaRPr lang="zh-CN" altLang="en-US" sz="3200" dirty="0">
              <a:solidFill>
                <a:srgbClr val="FF00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Picture 4" descr="A picture containing transport, wheel, gear&#10;&#10;Description automatically generated">
            <a:extLst>
              <a:ext uri="{FF2B5EF4-FFF2-40B4-BE49-F238E27FC236}">
                <a16:creationId xmlns:a16="http://schemas.microsoft.com/office/drawing/2014/main" id="{BEEBA586-9FE2-4A10-BB6A-526731C7967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8996" y="3595552"/>
            <a:ext cx="646964" cy="646964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BAC22A6-3EB9-49CA-9EA6-4BC3D042C3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98030"/>
              </p:ext>
            </p:extLst>
          </p:nvPr>
        </p:nvGraphicFramePr>
        <p:xfrm>
          <a:off x="6361533" y="2340024"/>
          <a:ext cx="3357676" cy="1088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09400" imgH="457200" progId="Equation.DSMT4">
                  <p:embed/>
                </p:oleObj>
              </mc:Choice>
              <mc:Fallback>
                <p:oleObj name="Equation" r:id="rId5" imgW="140940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BAC22A6-3EB9-49CA-9EA6-4BC3D042C3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61533" y="2340024"/>
                        <a:ext cx="3357676" cy="1088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2863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 advTm="3000">
        <p:circle/>
      </p:transition>
    </mc:Choice>
    <mc:Fallback xmlns="">
      <p:transition spd="slow" advClick="0" advTm="300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 tmFilter="0,0; .5, 1; 1, 1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2046CCD-ECC1-4E95-88C1-1726B913E237}"/>
              </a:ext>
            </a:extLst>
          </p:cNvPr>
          <p:cNvSpPr/>
          <p:nvPr/>
        </p:nvSpPr>
        <p:spPr>
          <a:xfrm>
            <a:off x="1730147" y="2349691"/>
            <a:ext cx="888272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Khái</a:t>
            </a:r>
            <a:r>
              <a:rPr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niệm</a:t>
            </a:r>
            <a:r>
              <a:rPr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: </a:t>
            </a:r>
            <a:r>
              <a:rPr lang="en-US" altLang="zh-CN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ỉ</a:t>
            </a:r>
            <a:r>
              <a:rPr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số</a:t>
            </a:r>
            <a:r>
              <a:rPr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của</a:t>
            </a:r>
            <a:r>
              <a:rPr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hai</a:t>
            </a:r>
            <a:r>
              <a:rPr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ại</a:t>
            </a:r>
            <a:r>
              <a:rPr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l</a:t>
            </a:r>
            <a:r>
              <a:rPr lang="vi-VN" altLang="zh-CN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ượng</a:t>
            </a:r>
            <a:r>
              <a:rPr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cùng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loại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và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cùng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đ</a:t>
            </a:r>
            <a:r>
              <a:rPr lang="vi-VN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ơ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n 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vị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o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là</a:t>
            </a:r>
            <a:r>
              <a:rPr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ỉ</a:t>
            </a:r>
            <a:r>
              <a:rPr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số</a:t>
            </a:r>
            <a:r>
              <a:rPr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giữa</a:t>
            </a:r>
            <a:r>
              <a:rPr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hai</a:t>
            </a:r>
            <a:r>
              <a:rPr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số</a:t>
            </a:r>
            <a:r>
              <a:rPr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o</a:t>
            </a:r>
            <a:r>
              <a:rPr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của</a:t>
            </a:r>
            <a:r>
              <a:rPr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hai</a:t>
            </a:r>
            <a:r>
              <a:rPr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ại</a:t>
            </a:r>
            <a:r>
              <a:rPr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l</a:t>
            </a:r>
            <a:r>
              <a:rPr lang="vi-VN" altLang="zh-CN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ượng</a:t>
            </a:r>
            <a:r>
              <a:rPr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ó</a:t>
            </a:r>
            <a:r>
              <a:rPr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.</a:t>
            </a:r>
            <a:endParaRPr lang="zh-CN" altLang="en-US" sz="2800" i="1" dirty="0">
              <a:solidFill>
                <a:srgbClr val="FFFF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F671DE4-A1C8-402E-A21B-81A159BCE8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780935"/>
              </p:ext>
            </p:extLst>
          </p:nvPr>
        </p:nvGraphicFramePr>
        <p:xfrm>
          <a:off x="1624519" y="1069230"/>
          <a:ext cx="3779837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87240" imgH="457200" progId="Equation.DSMT4">
                  <p:embed/>
                </p:oleObj>
              </mc:Choice>
              <mc:Fallback>
                <p:oleObj name="Equation" r:id="rId3" imgW="158724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F671DE4-A1C8-402E-A21B-81A159BCE8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4519" y="1069230"/>
                        <a:ext cx="3779837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peech Bubble: Oval 1">
            <a:extLst>
              <a:ext uri="{FF2B5EF4-FFF2-40B4-BE49-F238E27FC236}">
                <a16:creationId xmlns:a16="http://schemas.microsoft.com/office/drawing/2014/main" id="{EF21479E-5DC3-4BC0-A96A-0DB8B8D4A9B2}"/>
              </a:ext>
            </a:extLst>
          </p:cNvPr>
          <p:cNvSpPr/>
          <p:nvPr/>
        </p:nvSpPr>
        <p:spPr>
          <a:xfrm rot="2909686">
            <a:off x="5457709" y="309624"/>
            <a:ext cx="2099388" cy="1864210"/>
          </a:xfrm>
          <a:prstGeom prst="wedgeEllipseCallou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C7654A0-2B74-4534-8581-081EC3D485F8}"/>
              </a:ext>
            </a:extLst>
          </p:cNvPr>
          <p:cNvSpPr txBox="1"/>
          <p:nvPr/>
        </p:nvSpPr>
        <p:spPr>
          <a:xfrm>
            <a:off x="5556701" y="731743"/>
            <a:ext cx="18642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tỉ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 2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đạ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 l</a:t>
            </a:r>
            <a:r>
              <a:rPr lang="vi-VN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ượ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cù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loạ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矩形 2">
            <a:extLst>
              <a:ext uri="{FF2B5EF4-FFF2-40B4-BE49-F238E27FC236}">
                <a16:creationId xmlns:a16="http://schemas.microsoft.com/office/drawing/2014/main" id="{BA50BFE9-BE7D-4E1A-BACA-C7654D2E6BCD}"/>
              </a:ext>
            </a:extLst>
          </p:cNvPr>
          <p:cNvSpPr/>
          <p:nvPr/>
        </p:nvSpPr>
        <p:spPr>
          <a:xfrm>
            <a:off x="1624519" y="3926123"/>
            <a:ext cx="607978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L</a:t>
            </a:r>
            <a:r>
              <a:rPr lang="vi-VN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ư</a:t>
            </a:r>
            <a:r>
              <a:rPr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u ý:Tỉ </a:t>
            </a:r>
            <a:r>
              <a:rPr lang="en-US" altLang="zh-CN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số</a:t>
            </a:r>
            <a:r>
              <a:rPr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của</a:t>
            </a:r>
            <a:r>
              <a:rPr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hai</a:t>
            </a:r>
            <a:r>
              <a:rPr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ại</a:t>
            </a:r>
            <a:r>
              <a:rPr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l</a:t>
            </a:r>
            <a:r>
              <a:rPr lang="vi-VN" altLang="zh-CN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ượng</a:t>
            </a:r>
            <a:r>
              <a:rPr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ể</a:t>
            </a:r>
            <a:r>
              <a:rPr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hiện</a:t>
            </a:r>
            <a:r>
              <a:rPr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ộ</a:t>
            </a:r>
            <a:r>
              <a:rPr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lớn</a:t>
            </a:r>
            <a:r>
              <a:rPr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của</a:t>
            </a:r>
            <a:r>
              <a:rPr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ại</a:t>
            </a:r>
            <a:r>
              <a:rPr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l</a:t>
            </a:r>
            <a:r>
              <a:rPr lang="vi-VN" altLang="zh-CN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ượng</a:t>
            </a:r>
            <a:r>
              <a:rPr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này</a:t>
            </a:r>
            <a:r>
              <a:rPr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so </a:t>
            </a:r>
            <a:r>
              <a:rPr lang="en-US" altLang="zh-CN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với</a:t>
            </a:r>
            <a:r>
              <a:rPr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ại</a:t>
            </a:r>
            <a:r>
              <a:rPr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l</a:t>
            </a:r>
            <a:r>
              <a:rPr lang="vi-VN" altLang="zh-CN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ượng</a:t>
            </a:r>
            <a:r>
              <a:rPr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kia.</a:t>
            </a:r>
            <a:endParaRPr lang="zh-CN" altLang="en-US" sz="2800" i="1" dirty="0">
              <a:solidFill>
                <a:srgbClr val="FFFF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4577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 advTm="3000">
        <p:circle/>
      </p:transition>
    </mc:Choice>
    <mc:Fallback xmlns="">
      <p:transition spd="slow" advClick="0" advTm="300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 animBg="1"/>
      <p:bldP spid="6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D7CB770C-2696-4E90-96C0-26DBBA39CC96}"/>
              </a:ext>
            </a:extLst>
          </p:cNvPr>
          <p:cNvSpPr/>
          <p:nvPr/>
        </p:nvSpPr>
        <p:spPr>
          <a:xfrm>
            <a:off x="3686857" y="927561"/>
            <a:ext cx="6343552" cy="30638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HOẠT ĐỘNG 3. </a:t>
            </a:r>
          </a:p>
          <a:p>
            <a:pPr lvl="0" algn="ctr">
              <a:lnSpc>
                <a:spcPct val="150000"/>
              </a:lnSpc>
            </a:pPr>
            <a:r>
              <a:rPr lang="en-US" altLang="zh-CN" sz="3600" dirty="0">
                <a:solidFill>
                  <a:prstClr val="white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LUYỆN TẬP</a:t>
            </a:r>
            <a:b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</a:br>
            <a:endParaRPr kumimoji="0" lang="zh-CN" alt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5520A6B-0D34-4F1C-8117-DD6D3CE2384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201" y="1933666"/>
            <a:ext cx="4902529" cy="3107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1816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 advTm="3000">
        <p:circle/>
      </p:transition>
    </mc:Choice>
    <mc:Fallback xmlns="">
      <p:transition spd="slow" advClick="0" advTm="300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 tmFilter="0,0; .5, 1; 1, 1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046BDC2-5FEC-485B-BC9D-79EAA46C4CDF}"/>
              </a:ext>
            </a:extLst>
          </p:cNvPr>
          <p:cNvSpPr txBox="1"/>
          <p:nvPr/>
        </p:nvSpPr>
        <p:spPr>
          <a:xfrm>
            <a:off x="3660177" y="541823"/>
            <a:ext cx="47026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dirty="0">
                <a:solidFill>
                  <a:srgbClr val="FFFF00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VD3: </a:t>
            </a:r>
            <a:r>
              <a:rPr lang="en-US" sz="3600" dirty="0" err="1">
                <a:solidFill>
                  <a:srgbClr val="FFFF00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sgk</a:t>
            </a:r>
            <a:r>
              <a:rPr lang="en-US" sz="3600" dirty="0">
                <a:solidFill>
                  <a:srgbClr val="FFFF00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/63</a:t>
            </a:r>
          </a:p>
          <a:p>
            <a:r>
              <a:rPr lang="en-US" sz="3600" dirty="0" err="1">
                <a:solidFill>
                  <a:srgbClr val="FFFF00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Vận</a:t>
            </a:r>
            <a:r>
              <a:rPr lang="en-US" sz="3600" dirty="0">
                <a:solidFill>
                  <a:srgbClr val="FFFF00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FF00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dụng</a:t>
            </a:r>
            <a:r>
              <a:rPr lang="en-US" sz="3600" dirty="0">
                <a:solidFill>
                  <a:srgbClr val="FFFF00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 2: SGK/63</a:t>
            </a:r>
          </a:p>
        </p:txBody>
      </p:sp>
      <p:sp>
        <p:nvSpPr>
          <p:cNvPr id="6" name="矩形 2">
            <a:extLst>
              <a:ext uri="{FF2B5EF4-FFF2-40B4-BE49-F238E27FC236}">
                <a16:creationId xmlns:a16="http://schemas.microsoft.com/office/drawing/2014/main" id="{7325C780-D54C-4119-A466-C3F95261B300}"/>
              </a:ext>
            </a:extLst>
          </p:cNvPr>
          <p:cNvSpPr/>
          <p:nvPr/>
        </p:nvSpPr>
        <p:spPr>
          <a:xfrm>
            <a:off x="1468017" y="1577535"/>
            <a:ext cx="1729274" cy="7425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ÁP ÁN</a:t>
            </a:r>
            <a:endParaRPr lang="zh-CN" altLang="en-US" sz="3200" dirty="0">
              <a:solidFill>
                <a:srgbClr val="FFFF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D0529E4-6994-4735-AB69-7B8C80189AD2}"/>
              </a:ext>
            </a:extLst>
          </p:cNvPr>
          <p:cNvSpPr txBox="1"/>
          <p:nvPr/>
        </p:nvSpPr>
        <p:spPr>
          <a:xfrm>
            <a:off x="3358655" y="1788072"/>
            <a:ext cx="4702629" cy="8237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VD3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1B04DD4-BFF8-403B-9C09-18C9C60FE8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74005"/>
              </p:ext>
            </p:extLst>
          </p:nvPr>
        </p:nvGraphicFramePr>
        <p:xfrm>
          <a:off x="4614822" y="1871019"/>
          <a:ext cx="3446462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47560" imgH="419040" progId="Equation.DSMT4">
                  <p:embed/>
                </p:oleObj>
              </mc:Choice>
              <mc:Fallback>
                <p:oleObj name="Equation" r:id="rId3" imgW="1447560" imgH="419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1B04DD4-BFF8-403B-9C09-18C9C60FE8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14822" y="1871019"/>
                        <a:ext cx="3446462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3861E3D-EC2C-4BE9-928F-632323A2AA9F}"/>
              </a:ext>
            </a:extLst>
          </p:cNvPr>
          <p:cNvSpPr txBox="1"/>
          <p:nvPr/>
        </p:nvSpPr>
        <p:spPr>
          <a:xfrm>
            <a:off x="1331977" y="2577779"/>
            <a:ext cx="8886218" cy="21385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Vận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dụng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 2: </a:t>
            </a:r>
          </a:p>
          <a:p>
            <a:pPr>
              <a:lnSpc>
                <a:spcPct val="150000"/>
              </a:lnSpc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 300 000km/s = 300 000 000m/s</a:t>
            </a:r>
          </a:p>
          <a:p>
            <a:pPr>
              <a:lnSpc>
                <a:spcPct val="150000"/>
              </a:lnSpc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vậ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tố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á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s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vậ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tố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â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tha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迷你简卡通" panose="03000509000000000000" pitchFamily="65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45864B9-9019-41A6-9EE2-A8AB64E2F1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546580"/>
              </p:ext>
            </p:extLst>
          </p:nvPr>
        </p:nvGraphicFramePr>
        <p:xfrm>
          <a:off x="8605594" y="3975102"/>
          <a:ext cx="193516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520" imgH="431640" progId="Equation.DSMT4">
                  <p:embed/>
                </p:oleObj>
              </mc:Choice>
              <mc:Fallback>
                <p:oleObj name="Equation" r:id="rId5" imgW="81252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45864B9-9019-41A6-9EE2-A8AB64E2F1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05594" y="3975102"/>
                        <a:ext cx="1935163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6379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 advTm="3000">
        <p:circle/>
      </p:transition>
    </mc:Choice>
    <mc:Fallback xmlns="">
      <p:transition spd="slow" advClick="0" advTm="300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5" grpId="0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D7CB770C-2696-4E90-96C0-26DBBA39CC96}"/>
              </a:ext>
            </a:extLst>
          </p:cNvPr>
          <p:cNvSpPr/>
          <p:nvPr/>
        </p:nvSpPr>
        <p:spPr>
          <a:xfrm>
            <a:off x="3686857" y="927561"/>
            <a:ext cx="6343552" cy="33870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6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HOẠT ĐỘNG 4</a:t>
            </a:r>
            <a:r>
              <a:rPr kumimoji="0" lang="en-US" altLang="zh-CN" sz="5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. </a:t>
            </a:r>
          </a:p>
          <a:p>
            <a:pPr lvl="0" algn="ctr">
              <a:lnSpc>
                <a:spcPct val="150000"/>
              </a:lnSpc>
            </a:pPr>
            <a:r>
              <a:rPr lang="en-US" altLang="zh-CN" sz="44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VẬN DỤNG</a:t>
            </a:r>
            <a:b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</a:br>
            <a:endParaRPr kumimoji="0" lang="zh-CN" alt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5520A6B-0D34-4F1C-8117-DD6D3CE2384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201" y="1933666"/>
            <a:ext cx="4902529" cy="3107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0485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 advTm="3000">
        <p:circle/>
      </p:transition>
    </mc:Choice>
    <mc:Fallback xmlns="">
      <p:transition spd="slow" advClick="0" advTm="300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 tmFilter="0,0; .5, 1; 1, 1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68EBD6D4-DB9B-428F-AA71-E2D66EA81E70}"/>
              </a:ext>
            </a:extLst>
          </p:cNvPr>
          <p:cNvSpPr/>
          <p:nvPr/>
        </p:nvSpPr>
        <p:spPr>
          <a:xfrm>
            <a:off x="1355725" y="605317"/>
            <a:ext cx="8854749" cy="1339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fr-FR" sz="2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BT1: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Lớp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6A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30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sinh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trong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sinh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Giỏi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là 6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bạn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sinh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khá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là 18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bạn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òn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lại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là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sinh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bình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sinh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mỗi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loại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so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sinh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ả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lớp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2" name="矩形 2">
            <a:extLst>
              <a:ext uri="{FF2B5EF4-FFF2-40B4-BE49-F238E27FC236}">
                <a16:creationId xmlns:a16="http://schemas.microsoft.com/office/drawing/2014/main" id="{377313B2-3DB6-41CC-8CD6-0AD17D1D0AFE}"/>
              </a:ext>
            </a:extLst>
          </p:cNvPr>
          <p:cNvSpPr/>
          <p:nvPr/>
        </p:nvSpPr>
        <p:spPr>
          <a:xfrm>
            <a:off x="3857180" y="2220140"/>
            <a:ext cx="1667892" cy="6612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ÁP ÁN</a:t>
            </a:r>
            <a:endParaRPr lang="zh-CN" altLang="en-US" sz="2800" dirty="0">
              <a:solidFill>
                <a:srgbClr val="FFFF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AE4C98D-2A79-42C3-B2F1-3A27206171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069148"/>
              </p:ext>
            </p:extLst>
          </p:nvPr>
        </p:nvGraphicFramePr>
        <p:xfrm>
          <a:off x="1355725" y="2801938"/>
          <a:ext cx="525145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47760" imgH="419040" progId="Equation.DSMT4">
                  <p:embed/>
                </p:oleObj>
              </mc:Choice>
              <mc:Fallback>
                <p:oleObj name="Equation" r:id="rId5" imgW="3047760" imgH="419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AE4C98D-2A79-42C3-B2F1-3A27206171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5725" y="2801938"/>
                        <a:ext cx="5251450" cy="722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FB6C5B8-7DC1-45EC-BF84-055B5300C6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028520"/>
              </p:ext>
            </p:extLst>
          </p:nvPr>
        </p:nvGraphicFramePr>
        <p:xfrm>
          <a:off x="1355725" y="3582988"/>
          <a:ext cx="525145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47760" imgH="419040" progId="Equation.DSMT4">
                  <p:embed/>
                </p:oleObj>
              </mc:Choice>
              <mc:Fallback>
                <p:oleObj name="Equation" r:id="rId7" imgW="3047760" imgH="419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FB6C5B8-7DC1-45EC-BF84-055B5300C6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5725" y="3582988"/>
                        <a:ext cx="5251450" cy="722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4DE15D1-D123-441D-B8F9-2003E677A4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860201"/>
              </p:ext>
            </p:extLst>
          </p:nvPr>
        </p:nvGraphicFramePr>
        <p:xfrm>
          <a:off x="1257300" y="4403725"/>
          <a:ext cx="6388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708360" imgH="457200" progId="Equation.DSMT4">
                  <p:embed/>
                </p:oleObj>
              </mc:Choice>
              <mc:Fallback>
                <p:oleObj name="Equation" r:id="rId9" imgW="370836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4DE15D1-D123-441D-B8F9-2003E677A4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7300" y="4403725"/>
                        <a:ext cx="63881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>
            <a:extLst>
              <a:ext uri="{FF2B5EF4-FFF2-40B4-BE49-F238E27FC236}">
                <a16:creationId xmlns:a16="http://schemas.microsoft.com/office/drawing/2014/main" id="{91EDE85E-B501-47D9-9176-B6C6890C596A}"/>
              </a:ext>
            </a:extLst>
          </p:cNvPr>
          <p:cNvGrpSpPr/>
          <p:nvPr/>
        </p:nvGrpSpPr>
        <p:grpSpPr>
          <a:xfrm>
            <a:off x="7756118" y="1584102"/>
            <a:ext cx="1897547" cy="1940148"/>
            <a:chOff x="4369723" y="1758927"/>
            <a:chExt cx="3342366" cy="3342366"/>
          </a:xfrm>
        </p:grpSpPr>
        <p:pic>
          <p:nvPicPr>
            <p:cNvPr id="9" name="Picture 8" descr="Background pattern&#10;&#10;Description automatically generated">
              <a:extLst>
                <a:ext uri="{FF2B5EF4-FFF2-40B4-BE49-F238E27FC236}">
                  <a16:creationId xmlns:a16="http://schemas.microsoft.com/office/drawing/2014/main" id="{4ABF64CF-A798-442A-9087-9EE9CFC1715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12"/>
                </a:ext>
              </a:extLst>
            </a:blip>
            <a:srcRect l="17382" r="20120" b="2"/>
            <a:stretch/>
          </p:blipFill>
          <p:spPr>
            <a:xfrm>
              <a:off x="4369723" y="1758927"/>
              <a:ext cx="3342366" cy="3342366"/>
            </a:xfrm>
            <a:custGeom>
              <a:avLst/>
              <a:gdLst/>
              <a:ahLst/>
              <a:cxnLst/>
              <a:rect l="l" t="t" r="r" b="b"/>
              <a:pathLst>
                <a:path w="4627646" h="4627648">
                  <a:moveTo>
                    <a:pt x="2313823" y="0"/>
                  </a:moveTo>
                  <a:cubicBezTo>
                    <a:pt x="3591712" y="0"/>
                    <a:pt x="4627646" y="1035934"/>
                    <a:pt x="4627646" y="2313824"/>
                  </a:cubicBezTo>
                  <a:cubicBezTo>
                    <a:pt x="4627646" y="3591714"/>
                    <a:pt x="3591712" y="4627648"/>
                    <a:pt x="2313823" y="4627648"/>
                  </a:cubicBezTo>
                  <a:cubicBezTo>
                    <a:pt x="1035934" y="4627648"/>
                    <a:pt x="0" y="3591714"/>
                    <a:pt x="0" y="2313824"/>
                  </a:cubicBezTo>
                  <a:cubicBezTo>
                    <a:pt x="0" y="1035934"/>
                    <a:pt x="1035934" y="0"/>
                    <a:pt x="2313823" y="0"/>
                  </a:cubicBezTo>
                  <a:close/>
                </a:path>
              </a:pathLst>
            </a:custGeom>
          </p:spPr>
        </p:pic>
        <p:pic>
          <p:nvPicPr>
            <p:cNvPr id="10" name="Picture 9" descr="A picture containing toy, doll&#10;&#10;Description automatically generated">
              <a:extLst>
                <a:ext uri="{FF2B5EF4-FFF2-40B4-BE49-F238E27FC236}">
                  <a16:creationId xmlns:a16="http://schemas.microsoft.com/office/drawing/2014/main" id="{ACAF5ECF-E8A3-46EF-95AC-E98E57030944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81588" y="1956380"/>
              <a:ext cx="2550007" cy="2550007"/>
            </a:xfrm>
            <a:prstGeom prst="rect">
              <a:avLst/>
            </a:prstGeom>
          </p:spPr>
        </p:pic>
      </p:grpSp>
      <p:pic>
        <p:nvPicPr>
          <p:cNvPr id="2" name="Đồng hồ đếm ngược 3 phút">
            <a:hlinkClick r:id="" action="ppaction://media"/>
            <a:extLst>
              <a:ext uri="{FF2B5EF4-FFF2-40B4-BE49-F238E27FC236}">
                <a16:creationId xmlns:a16="http://schemas.microsoft.com/office/drawing/2014/main" id="{C0B874E8-BEFF-4446-A436-6C41E692101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325679" y="4178207"/>
            <a:ext cx="1744133" cy="981075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630405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 advTm="3000">
        <p:circle/>
      </p:transition>
    </mc:Choice>
    <mc:Fallback xmlns="">
      <p:transition spd="slow" advClick="0" advTm="300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18250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9F24559-E57D-4223-AA4A-B5F1E6D4CE49}"/>
              </a:ext>
            </a:extLst>
          </p:cNvPr>
          <p:cNvSpPr/>
          <p:nvPr/>
        </p:nvSpPr>
        <p:spPr>
          <a:xfrm>
            <a:off x="1277471" y="473352"/>
            <a:ext cx="9518046" cy="17643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fr-FR" sz="2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BT2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Khoai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lang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là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thực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phẩm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bổ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dưỡng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giàu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xơ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rất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tốt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ho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sức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khoẻ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. Theo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Viện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dinh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dưỡng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Quốc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gia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thì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trong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200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gam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khoai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lang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hứa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khoảng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57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gam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bột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2,6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gam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xơ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Viết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khối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lượng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bột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sơ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so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khối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lượng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khoai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lang</a:t>
            </a:r>
            <a:r>
              <a:rPr lang="fr-FR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2">
            <a:extLst>
              <a:ext uri="{FF2B5EF4-FFF2-40B4-BE49-F238E27FC236}">
                <a16:creationId xmlns:a16="http://schemas.microsoft.com/office/drawing/2014/main" id="{6A10F9C3-C71A-4504-8E73-2242D9F60DBC}"/>
              </a:ext>
            </a:extLst>
          </p:cNvPr>
          <p:cNvSpPr/>
          <p:nvPr/>
        </p:nvSpPr>
        <p:spPr>
          <a:xfrm>
            <a:off x="3900573" y="2076733"/>
            <a:ext cx="1667892" cy="6612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ÁP ÁN</a:t>
            </a:r>
            <a:endParaRPr lang="zh-CN" altLang="en-US" sz="2800" dirty="0">
              <a:solidFill>
                <a:srgbClr val="FFFF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DD3AB4E-BC13-4821-9E40-26B8C36B73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490673"/>
              </p:ext>
            </p:extLst>
          </p:nvPr>
        </p:nvGraphicFramePr>
        <p:xfrm>
          <a:off x="1129018" y="2706687"/>
          <a:ext cx="79629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22760" imgH="419040" progId="Equation.DSMT4">
                  <p:embed/>
                </p:oleObj>
              </mc:Choice>
              <mc:Fallback>
                <p:oleObj name="Equation" r:id="rId5" imgW="4622760" imgH="419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DD3AB4E-BC13-4821-9E40-26B8C36B73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9018" y="2706687"/>
                        <a:ext cx="7962900" cy="72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959B98B-1AEC-4176-8EE4-421C84414F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288285"/>
              </p:ext>
            </p:extLst>
          </p:nvPr>
        </p:nvGraphicFramePr>
        <p:xfrm>
          <a:off x="1277471" y="3536785"/>
          <a:ext cx="71755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65560" imgH="419040" progId="Equation.DSMT4">
                  <p:embed/>
                </p:oleObj>
              </mc:Choice>
              <mc:Fallback>
                <p:oleObj name="Equation" r:id="rId7" imgW="4165560" imgH="419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959B98B-1AEC-4176-8EE4-421C84414F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77471" y="3536785"/>
                        <a:ext cx="7175500" cy="722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D43CA6C6-C93D-4E85-8E9A-CD7499EF5AB2}"/>
              </a:ext>
            </a:extLst>
          </p:cNvPr>
          <p:cNvGrpSpPr/>
          <p:nvPr/>
        </p:nvGrpSpPr>
        <p:grpSpPr>
          <a:xfrm>
            <a:off x="9091918" y="1856522"/>
            <a:ext cx="1667892" cy="1572478"/>
            <a:chOff x="4369723" y="1758927"/>
            <a:chExt cx="3342366" cy="3342366"/>
          </a:xfrm>
        </p:grpSpPr>
        <p:pic>
          <p:nvPicPr>
            <p:cNvPr id="10" name="Picture 9" descr="Background pattern&#10;&#10;Description automatically generated">
              <a:extLst>
                <a:ext uri="{FF2B5EF4-FFF2-40B4-BE49-F238E27FC236}">
                  <a16:creationId xmlns:a16="http://schemas.microsoft.com/office/drawing/2014/main" id="{A19D2BD7-DA91-4987-B8B4-FEB5D323707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10"/>
                </a:ext>
              </a:extLst>
            </a:blip>
            <a:srcRect l="17382" r="20120" b="2"/>
            <a:stretch/>
          </p:blipFill>
          <p:spPr>
            <a:xfrm>
              <a:off x="4369723" y="1758927"/>
              <a:ext cx="3342366" cy="3342366"/>
            </a:xfrm>
            <a:custGeom>
              <a:avLst/>
              <a:gdLst/>
              <a:ahLst/>
              <a:cxnLst/>
              <a:rect l="l" t="t" r="r" b="b"/>
              <a:pathLst>
                <a:path w="4627646" h="4627648">
                  <a:moveTo>
                    <a:pt x="2313823" y="0"/>
                  </a:moveTo>
                  <a:cubicBezTo>
                    <a:pt x="3591712" y="0"/>
                    <a:pt x="4627646" y="1035934"/>
                    <a:pt x="4627646" y="2313824"/>
                  </a:cubicBezTo>
                  <a:cubicBezTo>
                    <a:pt x="4627646" y="3591714"/>
                    <a:pt x="3591712" y="4627648"/>
                    <a:pt x="2313823" y="4627648"/>
                  </a:cubicBezTo>
                  <a:cubicBezTo>
                    <a:pt x="1035934" y="4627648"/>
                    <a:pt x="0" y="3591714"/>
                    <a:pt x="0" y="2313824"/>
                  </a:cubicBezTo>
                  <a:cubicBezTo>
                    <a:pt x="0" y="1035934"/>
                    <a:pt x="1035934" y="0"/>
                    <a:pt x="2313823" y="0"/>
                  </a:cubicBezTo>
                  <a:close/>
                </a:path>
              </a:pathLst>
            </a:custGeom>
          </p:spPr>
        </p:pic>
        <p:pic>
          <p:nvPicPr>
            <p:cNvPr id="11" name="Picture 10" descr="A picture containing toy, doll&#10;&#10;Description automatically generated">
              <a:extLst>
                <a:ext uri="{FF2B5EF4-FFF2-40B4-BE49-F238E27FC236}">
                  <a16:creationId xmlns:a16="http://schemas.microsoft.com/office/drawing/2014/main" id="{8D1BAC7E-E69C-4699-AB98-1EA18DE94922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81588" y="1956380"/>
              <a:ext cx="2550007" cy="2550007"/>
            </a:xfrm>
            <a:prstGeom prst="rect">
              <a:avLst/>
            </a:prstGeom>
          </p:spPr>
        </p:pic>
      </p:grpSp>
      <p:pic>
        <p:nvPicPr>
          <p:cNvPr id="12" name="Đồng hồ đếm ngược 3 phút">
            <a:hlinkClick r:id="" action="ppaction://media"/>
            <a:extLst>
              <a:ext uri="{FF2B5EF4-FFF2-40B4-BE49-F238E27FC236}">
                <a16:creationId xmlns:a16="http://schemas.microsoft.com/office/drawing/2014/main" id="{0E603D58-2D03-40A8-B4DA-765278FBACE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663610" y="4321632"/>
            <a:ext cx="1744133" cy="981075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631415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 advTm="3000">
        <p:circle/>
      </p:transition>
    </mc:Choice>
    <mc:Fallback xmlns="">
      <p:transition spd="slow" advClick="0" advTm="300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182508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37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2" grpId="0"/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2">
            <a:extLst>
              <a:ext uri="{FF2B5EF4-FFF2-40B4-BE49-F238E27FC236}">
                <a16:creationId xmlns:a16="http://schemas.microsoft.com/office/drawing/2014/main" id="{7E6BF0A7-3F57-470A-BA93-7E0701D08DB5}"/>
              </a:ext>
            </a:extLst>
          </p:cNvPr>
          <p:cNvSpPr/>
          <p:nvPr/>
        </p:nvSpPr>
        <p:spPr>
          <a:xfrm>
            <a:off x="1427584" y="3304097"/>
            <a:ext cx="8854750" cy="27959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Xem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lại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cách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ỉnh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ỉ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số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của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2 </a:t>
            </a:r>
            <a:r>
              <a:rPr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số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và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ỉ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số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của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2 </a:t>
            </a:r>
            <a:r>
              <a:rPr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ại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l</a:t>
            </a:r>
            <a:r>
              <a:rPr lang="vi-VN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ượng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Làm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1 SGK/65, </a:t>
            </a:r>
            <a:r>
              <a:rPr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93, </a:t>
            </a:r>
            <a:r>
              <a:rPr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96 SBT/54</a:t>
            </a:r>
            <a:endParaRPr lang="en-US" altLang="zh-CN" sz="2400" dirty="0">
              <a:solidFill>
                <a:srgbClr val="FFFF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ọc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tr</a:t>
            </a:r>
            <a:r>
              <a:rPr lang="vi-VN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ước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nội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dung </a:t>
            </a:r>
            <a:r>
              <a:rPr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mục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II. </a:t>
            </a:r>
            <a:r>
              <a:rPr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ỉ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số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phần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răm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endParaRPr lang="en-US" altLang="zh-CN" sz="2400" dirty="0">
              <a:solidFill>
                <a:srgbClr val="FFFF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endParaRPr lang="zh-CN" altLang="en-US" sz="2400" dirty="0">
              <a:solidFill>
                <a:srgbClr val="FFFF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B33EE2F8-7108-4B36-84C2-1DF784C15226}"/>
              </a:ext>
            </a:extLst>
          </p:cNvPr>
          <p:cNvGrpSpPr/>
          <p:nvPr/>
        </p:nvGrpSpPr>
        <p:grpSpPr>
          <a:xfrm>
            <a:off x="2238940" y="-529880"/>
            <a:ext cx="6981290" cy="3857625"/>
            <a:chOff x="397163" y="-693487"/>
            <a:chExt cx="6981290" cy="3857625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3BD3D55B-435A-4F7F-A075-A5ED030258A7}"/>
                </a:ext>
              </a:extLst>
            </p:cNvPr>
            <p:cNvSpPr/>
            <p:nvPr/>
          </p:nvSpPr>
          <p:spPr>
            <a:xfrm>
              <a:off x="1295510" y="1901466"/>
              <a:ext cx="6082943" cy="82375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3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H</a:t>
              </a:r>
              <a:r>
                <a:rPr lang="vi-VN" altLang="zh-CN" sz="3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ƯỚNG</a:t>
              </a:r>
              <a:r>
                <a:rPr lang="en-US" altLang="zh-CN" sz="3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rPr>
                <a:t> DẪN VỀ NHÀ</a:t>
              </a:r>
              <a:endPara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78361D1C-889E-4B05-9959-B5B4787FD76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97163" y="-693487"/>
              <a:ext cx="6686550" cy="385762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055076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 advTm="3000">
        <p:circle/>
      </p:transition>
    </mc:Choice>
    <mc:Fallback xmlns="">
      <p:transition spd="slow" advClick="0" advTm="300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7A26FE2D-72BC-4B70-96DF-6D2372F2CF18}"/>
              </a:ext>
            </a:extLst>
          </p:cNvPr>
          <p:cNvSpPr txBox="1"/>
          <p:nvPr/>
        </p:nvSpPr>
        <p:spPr>
          <a:xfrm>
            <a:off x="1302026" y="833444"/>
            <a:ext cx="585455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Câu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1:  Quan </a:t>
            </a:r>
            <a:r>
              <a:rPr lang="en-US" altLang="zh-C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sát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hình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vẽ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ếm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số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sách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và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iền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vào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biểu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ức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sau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ây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:</a:t>
            </a:r>
            <a:endParaRPr lang="zh-CN" altLang="en-US" sz="3200" dirty="0">
              <a:solidFill>
                <a:schemeClr val="bg1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CCC97AA-27A5-4628-BCD9-A796C4026CEB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7359728" y="644086"/>
            <a:ext cx="3379807" cy="2300687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36703767-4A89-4E11-830A-093F2097FFEB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302026" y="3840941"/>
            <a:ext cx="102235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D5B1794-9301-4AF6-BE25-46EC95E7E1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572313"/>
              </p:ext>
            </p:extLst>
          </p:nvPr>
        </p:nvGraphicFramePr>
        <p:xfrm>
          <a:off x="2155770" y="1910662"/>
          <a:ext cx="3536115" cy="1069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11280" imgH="457200" progId="Equation.DSMT4">
                  <p:embed/>
                </p:oleObj>
              </mc:Choice>
              <mc:Fallback>
                <p:oleObj name="Equation" r:id="rId8" imgW="151128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D5B1794-9301-4AF6-BE25-46EC95E7E1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55770" y="1910662"/>
                        <a:ext cx="3536115" cy="1069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2ADDB9E9-9931-4879-BCAA-13F3936A1F99}"/>
              </a:ext>
            </a:extLst>
          </p:cNvPr>
          <p:cNvPicPr/>
          <p:nvPr/>
        </p:nvPicPr>
        <p:blipFill>
          <a:blip r:embed="rId10"/>
          <a:stretch>
            <a:fillRect/>
          </a:stretch>
        </p:blipFill>
        <p:spPr>
          <a:xfrm>
            <a:off x="7359727" y="2944774"/>
            <a:ext cx="3379808" cy="2504304"/>
          </a:xfrm>
          <a:prstGeom prst="rect">
            <a:avLst/>
          </a:prstGeom>
        </p:spPr>
      </p:pic>
      <p:sp>
        <p:nvSpPr>
          <p:cNvPr id="9" name="文本框 3">
            <a:extLst>
              <a:ext uri="{FF2B5EF4-FFF2-40B4-BE49-F238E27FC236}">
                <a16:creationId xmlns:a16="http://schemas.microsoft.com/office/drawing/2014/main" id="{46748A9F-A31C-4C6A-80D0-4570D3A21C95}"/>
              </a:ext>
            </a:extLst>
          </p:cNvPr>
          <p:cNvSpPr txBox="1"/>
          <p:nvPr/>
        </p:nvSpPr>
        <p:spPr>
          <a:xfrm>
            <a:off x="1294857" y="3092760"/>
            <a:ext cx="585455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Câu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2:  </a:t>
            </a:r>
            <a:r>
              <a:rPr lang="en-US" altLang="zh-C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ếm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số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bạn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nam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bạn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nữ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rong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lớp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học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và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iền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vào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biểu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ức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sau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ây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:</a:t>
            </a:r>
            <a:endParaRPr lang="zh-CN" altLang="en-US" sz="3200" dirty="0">
              <a:solidFill>
                <a:schemeClr val="bg1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B74AB88-EC7D-4A3A-87B8-F8D82DF850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567955"/>
              </p:ext>
            </p:extLst>
          </p:nvPr>
        </p:nvGraphicFramePr>
        <p:xfrm>
          <a:off x="3846429" y="4196926"/>
          <a:ext cx="2674938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0" imgH="457200" progId="Equation.DSMT4">
                  <p:embed/>
                </p:oleObj>
              </mc:Choice>
              <mc:Fallback>
                <p:oleObj name="Equation" r:id="rId11" imgW="1143000" imgH="457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B74AB88-EC7D-4A3A-87B8-F8D82DF850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46429" y="4196926"/>
                        <a:ext cx="2674938" cy="106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ontrols>
      <mc:AlternateContent xmlns:mc="http://schemas.openxmlformats.org/markup-compatibility/2006">
        <mc:Choice xmlns:v="urn:schemas-microsoft-com:vml" Requires="v">
          <p:control name="TextBox1" r:id="rId1" imgW="647640" imgH="510480"/>
        </mc:Choice>
        <mc:Fallback>
          <p:control name="TextBox1" r:id="rId1" imgW="647640" imgH="510480">
            <p:pic>
              <p:nvPicPr>
                <p:cNvPr id="3" name="TextBox1">
                  <a:extLst>
                    <a:ext uri="{FF2B5EF4-FFF2-40B4-BE49-F238E27FC236}">
                      <a16:creationId xmlns:a16="http://schemas.microsoft.com/office/drawing/2014/main" id="{B5841FF6-F7A5-C891-433D-04457394260D}"/>
                    </a:ext>
                  </a:extLst>
                </p:cNvPr>
                <p:cNvPicPr>
                  <a:picLocks/>
                </p:cNvPicPr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5293487" y="1910662"/>
                  <a:ext cx="647700" cy="508000"/>
                </a:xfrm>
                <a:prstGeom prst="rect">
                  <a:avLst/>
                </a:prstGeom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name="TextBox2" r:id="rId2" imgW="647640" imgH="510480"/>
        </mc:Choice>
        <mc:Fallback>
          <p:control name="TextBox2" r:id="rId2" imgW="647640" imgH="510480">
            <p:pic>
              <p:nvPicPr>
                <p:cNvPr id="6" name="TextBox2">
                  <a:extLst>
                    <a:ext uri="{FF2B5EF4-FFF2-40B4-BE49-F238E27FC236}">
                      <a16:creationId xmlns:a16="http://schemas.microsoft.com/office/drawing/2014/main" id="{5BB5B58B-4E16-31EA-E821-5D90AC49659D}"/>
                    </a:ext>
                  </a:extLst>
                </p:cNvPr>
                <p:cNvPicPr>
                  <a:picLocks/>
                </p:cNvPicPr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5293487" y="2509906"/>
                  <a:ext cx="647700" cy="508000"/>
                </a:xfrm>
                <a:prstGeom prst="rect">
                  <a:avLst/>
                </a:prstGeom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name="TextBox3" r:id="rId3" imgW="647640" imgH="510480"/>
        </mc:Choice>
        <mc:Fallback>
          <p:control name="TextBox3" r:id="rId3" imgW="647640" imgH="510480">
            <p:pic>
              <p:nvPicPr>
                <p:cNvPr id="11" name="TextBox3">
                  <a:extLst>
                    <a:ext uri="{FF2B5EF4-FFF2-40B4-BE49-F238E27FC236}">
                      <a16:creationId xmlns:a16="http://schemas.microsoft.com/office/drawing/2014/main" id="{5957C72E-2827-AA3E-2147-56727AAAB74E}"/>
                    </a:ext>
                  </a:extLst>
                </p:cNvPr>
                <p:cNvPicPr>
                  <a:picLocks/>
                </p:cNvPicPr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6096000" y="4156245"/>
                  <a:ext cx="647700" cy="508000"/>
                </a:xfrm>
                <a:prstGeom prst="rect">
                  <a:avLst/>
                </a:prstGeom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name="TextBox4" r:id="rId4" imgW="647640" imgH="510480"/>
        </mc:Choice>
        <mc:Fallback>
          <p:control name="TextBox4" r:id="rId4" imgW="647640" imgH="510480">
            <p:pic>
              <p:nvPicPr>
                <p:cNvPr id="12" name="TextBox4">
                  <a:extLst>
                    <a:ext uri="{FF2B5EF4-FFF2-40B4-BE49-F238E27FC236}">
                      <a16:creationId xmlns:a16="http://schemas.microsoft.com/office/drawing/2014/main" id="{0FB97806-CD75-8243-D835-55E3BA6F275D}"/>
                    </a:ext>
                  </a:extLst>
                </p:cNvPr>
                <p:cNvPicPr>
                  <a:picLocks/>
                </p:cNvPicPr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6096000" y="4755489"/>
                  <a:ext cx="647700" cy="508000"/>
                </a:xfrm>
                <a:prstGeom prst="rect">
                  <a:avLst/>
                </a:prstGeom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1185819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 advTm="3000">
        <p:circle/>
      </p:transition>
    </mc:Choice>
    <mc:Fallback xmlns="">
      <p:transition spd="slow" advClick="0" advTm="300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FFAAE430-1F87-47AF-86A5-EC1E6B9921E1}"/>
              </a:ext>
            </a:extLst>
          </p:cNvPr>
          <p:cNvSpPr/>
          <p:nvPr/>
        </p:nvSpPr>
        <p:spPr>
          <a:xfrm>
            <a:off x="3878120" y="680424"/>
            <a:ext cx="4004051" cy="9863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4400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ẶT VẤN ĐỀ:</a:t>
            </a:r>
            <a:endParaRPr lang="zh-CN" altLang="en-US" sz="4400" dirty="0">
              <a:solidFill>
                <a:srgbClr val="FFFF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3D807A9-8FD5-4935-A6BA-4C45A252EB7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8604" y="979004"/>
            <a:ext cx="1061830" cy="106183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51233663-0469-4735-B459-3FF6E11FF402}"/>
              </a:ext>
            </a:extLst>
          </p:cNvPr>
          <p:cNvSpPr/>
          <p:nvPr/>
        </p:nvSpPr>
        <p:spPr>
          <a:xfrm>
            <a:off x="1371599" y="1897234"/>
            <a:ext cx="9097347" cy="3255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á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ô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á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ô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hay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ữ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a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ỉ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ậ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ỉ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à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ú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ẽ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á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ỉ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ỉ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ũ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ư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ỉ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ă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hay 2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ạ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oạ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6896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 advTm="3000">
        <p:circle/>
      </p:transition>
    </mc:Choice>
    <mc:Fallback xmlns="">
      <p:transition spd="slow" advClick="0" advTm="300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 tmFilter="0,0; .5, 1; 1, 1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A3E7B19C-4A88-4F6B-82D1-A994EFC758B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0412" y="295179"/>
            <a:ext cx="3927892" cy="313382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348A91C-C528-4E09-963A-87E819FA819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973341">
            <a:off x="942859" y="2729901"/>
            <a:ext cx="1905000" cy="190500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B91442AB-5C8C-41B1-AFED-8235BCE52B3E}"/>
              </a:ext>
            </a:extLst>
          </p:cNvPr>
          <p:cNvSpPr txBox="1"/>
          <p:nvPr/>
        </p:nvSpPr>
        <p:spPr>
          <a:xfrm>
            <a:off x="1895359" y="1426285"/>
            <a:ext cx="602469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CH</a:t>
            </a:r>
            <a:r>
              <a:rPr lang="vi-VN" altLang="zh-CN" sz="4800" b="1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ƯƠ</a:t>
            </a:r>
            <a:r>
              <a:rPr lang="en-US" altLang="zh-CN" sz="4800" b="1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NG 5.</a:t>
            </a:r>
          </a:p>
          <a:p>
            <a:pPr algn="ctr"/>
            <a:r>
              <a:rPr lang="en-US" altLang="zh-CN" sz="4800" b="1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BÀI 9. TỈ SỐ . TỈ SỐ PHẦN TRĂM</a:t>
            </a:r>
            <a:endParaRPr lang="zh-CN" altLang="en-US" sz="4800" b="1" dirty="0">
              <a:solidFill>
                <a:srgbClr val="FFFF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275CEDDE-B02C-4627-B19B-336B395A2FD1}"/>
              </a:ext>
            </a:extLst>
          </p:cNvPr>
          <p:cNvCxnSpPr/>
          <p:nvPr/>
        </p:nvCxnSpPr>
        <p:spPr>
          <a:xfrm>
            <a:off x="2992764" y="3842016"/>
            <a:ext cx="3922643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人教版小学四年级语文上册第10课《幸福是什么》课文朗读MP3免费下载">
            <a:hlinkClick r:id="" action="ppaction://media"/>
            <a:extLst>
              <a:ext uri="{FF2B5EF4-FFF2-40B4-BE49-F238E27FC236}">
                <a16:creationId xmlns:a16="http://schemas.microsoft.com/office/drawing/2014/main" id="{6B944843-5161-4521-8896-CEC3A53A68F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461968" y="4860235"/>
            <a:ext cx="278296" cy="278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7139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 advTm="3000">
        <p:circle/>
      </p:transition>
    </mc:Choice>
    <mc:Fallback xmlns="">
      <p:transition spd="slow" advClick="0" advTm="300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 showWhenStopped="0">
                <p:cTn id="39" repeatCount="indefinite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7F7D82F9-9AE5-49EB-84D5-BD77E6EF7179}"/>
              </a:ext>
            </a:extLst>
          </p:cNvPr>
          <p:cNvSpPr/>
          <p:nvPr/>
        </p:nvSpPr>
        <p:spPr>
          <a:xfrm>
            <a:off x="4079295" y="467854"/>
            <a:ext cx="3107110" cy="10795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MỤC TIÊU</a:t>
            </a:r>
            <a:endParaRPr kumimoji="0" lang="zh-CN" altLang="en-US" sz="48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D6B25D9-C606-4920-95D9-B7677DC08A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300" y="153858"/>
            <a:ext cx="2429422" cy="2429422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2A620591-9195-4A41-AE23-EC0FC413B15F}"/>
              </a:ext>
            </a:extLst>
          </p:cNvPr>
          <p:cNvGrpSpPr/>
          <p:nvPr/>
        </p:nvGrpSpPr>
        <p:grpSpPr>
          <a:xfrm>
            <a:off x="1239417" y="2072342"/>
            <a:ext cx="9713166" cy="3508653"/>
            <a:chOff x="1239417" y="2081673"/>
            <a:chExt cx="9713166" cy="3508653"/>
          </a:xfrm>
        </p:grpSpPr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68EE27D3-7104-4FA5-B8C6-D61DED87736E}"/>
                </a:ext>
              </a:extLst>
            </p:cNvPr>
            <p:cNvSpPr txBox="1"/>
            <p:nvPr/>
          </p:nvSpPr>
          <p:spPr>
            <a:xfrm>
              <a:off x="1239417" y="2081673"/>
              <a:ext cx="9713166" cy="35086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lvl="0" indent="-457200">
                <a:buFont typeface="Wingdings" panose="05000000000000000000" pitchFamily="2" charset="2"/>
                <a:buChar char="ü"/>
              </a:pPr>
              <a:r>
                <a:rPr kumimoji="0" lang="en-US" sz="28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Nhận</a:t>
              </a:r>
              <a:r>
                <a: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; </a:t>
              </a: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ăm</a:t>
              </a:r>
              <a:r>
                <a: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ăm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ại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</a:t>
              </a:r>
              <a:r>
                <a:rPr lang="vi-VN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ợng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ùng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oại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ùng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đ</a:t>
              </a:r>
              <a:r>
                <a:rPr lang="vi-VN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ơ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 </a:t>
              </a: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.</a:t>
              </a:r>
            </a:p>
            <a:p>
              <a:pPr marL="457200" lvl="0" indent="-457200">
                <a:buFont typeface="Wingdings" panose="05000000000000000000" pitchFamily="2" charset="2"/>
                <a:buChar char="ü"/>
              </a:pP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 </a:t>
              </a: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             , </a:t>
              </a: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ệt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đ</a:t>
              </a:r>
              <a:r>
                <a:rPr lang="vi-VN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ợc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ái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iệm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ô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át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đ</a:t>
              </a:r>
              <a:r>
                <a:rPr lang="vi-VN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ợc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ều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ện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marL="457200" lvl="0" indent="-457200">
                <a:buFont typeface="Wingdings" panose="05000000000000000000" pitchFamily="2" charset="2"/>
                <a:buChar char="ü"/>
              </a:pP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ế</a:t>
              </a:r>
              <a:r>
                <a:rPr lang="en-US" sz="2800" i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marL="457200" lvl="0" indent="-457200">
                <a:buFont typeface="Wingdings" panose="05000000000000000000" pitchFamily="2" charset="2"/>
                <a:buChar char="ü"/>
              </a:pPr>
              <a:endParaRPr kumimoji="0" lang="zh-CN" altLang="en-US" sz="5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4FC568E8-AE6A-45A2-B806-534EFE0C03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4384131"/>
                </p:ext>
              </p:extLst>
            </p:nvPr>
          </p:nvGraphicFramePr>
          <p:xfrm>
            <a:off x="6197360" y="2967099"/>
            <a:ext cx="989045" cy="588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69800" imgH="279360" progId="Equation.DSMT4">
                    <p:embed/>
                  </p:oleObj>
                </mc:Choice>
                <mc:Fallback>
                  <p:oleObj name="Equation" r:id="rId4" imgW="469800" imgH="27936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4FC568E8-AE6A-45A2-B806-534EFE0C035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197360" y="2967099"/>
                          <a:ext cx="989045" cy="5880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56223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 advTm="3000">
        <p:circle/>
      </p:transition>
    </mc:Choice>
    <mc:Fallback xmlns="">
      <p:transition spd="slow" advClick="0" advTm="300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A3E7B19C-4A88-4F6B-82D1-A994EFC758B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0412" y="295179"/>
            <a:ext cx="3927892" cy="313382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348A91C-C528-4E09-963A-87E819FA819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973341">
            <a:off x="942859" y="2729901"/>
            <a:ext cx="1905000" cy="190500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B91442AB-5C8C-41B1-AFED-8235BCE52B3E}"/>
              </a:ext>
            </a:extLst>
          </p:cNvPr>
          <p:cNvSpPr txBox="1"/>
          <p:nvPr/>
        </p:nvSpPr>
        <p:spPr>
          <a:xfrm>
            <a:off x="1895359" y="1426285"/>
            <a:ext cx="602469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CH</a:t>
            </a:r>
            <a:r>
              <a:rPr kumimoji="0" lang="vi-VN" altLang="zh-C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ƯƠ</a:t>
            </a:r>
            <a:r>
              <a:rPr kumimoji="0" lang="en-US" altLang="zh-C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NG 5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BÀI 9. TỈ SỐ . TỈ SỐ PHẦN TRĂM</a:t>
            </a:r>
            <a:endParaRPr kumimoji="0" lang="zh-CN" altLang="en-US" sz="4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275CEDDE-B02C-4627-B19B-336B395A2FD1}"/>
              </a:ext>
            </a:extLst>
          </p:cNvPr>
          <p:cNvCxnSpPr/>
          <p:nvPr/>
        </p:nvCxnSpPr>
        <p:spPr>
          <a:xfrm>
            <a:off x="2992764" y="3842016"/>
            <a:ext cx="3922643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人教版小学四年级语文上册第10课《幸福是什么》课文朗读MP3免费下载">
            <a:hlinkClick r:id="" action="ppaction://media"/>
            <a:extLst>
              <a:ext uri="{FF2B5EF4-FFF2-40B4-BE49-F238E27FC236}">
                <a16:creationId xmlns:a16="http://schemas.microsoft.com/office/drawing/2014/main" id="{6B944843-5161-4521-8896-CEC3A53A68F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461968" y="4860235"/>
            <a:ext cx="278296" cy="278296"/>
          </a:xfrm>
          <a:prstGeom prst="rect">
            <a:avLst/>
          </a:prstGeom>
        </p:spPr>
      </p:pic>
      <p:sp>
        <p:nvSpPr>
          <p:cNvPr id="9" name="文本框 3">
            <a:extLst>
              <a:ext uri="{FF2B5EF4-FFF2-40B4-BE49-F238E27FC236}">
                <a16:creationId xmlns:a16="http://schemas.microsoft.com/office/drawing/2014/main" id="{2E977A2E-578D-45BA-ABA9-93AB682497FB}"/>
              </a:ext>
            </a:extLst>
          </p:cNvPr>
          <p:cNvSpPr txBox="1"/>
          <p:nvPr/>
        </p:nvSpPr>
        <p:spPr>
          <a:xfrm>
            <a:off x="4222197" y="3841709"/>
            <a:ext cx="18087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iết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1</a:t>
            </a:r>
            <a:endParaRPr kumimoji="0" lang="zh-CN" altLang="en-US" sz="4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5941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 advTm="3000">
        <p:circle/>
      </p:transition>
    </mc:Choice>
    <mc:Fallback xmlns="">
      <p:transition spd="slow" advClick="0" advTm="300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 showWhenStopped="0">
                <p:cTn id="48" repeatCount="indefinite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6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6D2625F-98B8-44B7-9882-314D8CD51F9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119" y="1817757"/>
            <a:ext cx="1389821" cy="1389821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7A26FE2D-72BC-4B70-96DF-6D2372F2CF18}"/>
              </a:ext>
            </a:extLst>
          </p:cNvPr>
          <p:cNvSpPr txBox="1"/>
          <p:nvPr/>
        </p:nvSpPr>
        <p:spPr>
          <a:xfrm>
            <a:off x="3480319" y="2598003"/>
            <a:ext cx="69046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1. TỈ SỐ CỦA HAI SỐ</a:t>
            </a:r>
            <a:endParaRPr lang="zh-CN" altLang="en-US" sz="4800" dirty="0">
              <a:solidFill>
                <a:srgbClr val="FFFF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6866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 advTm="3000">
        <p:circle/>
      </p:transition>
    </mc:Choice>
    <mc:Fallback xmlns="">
      <p:transition spd="slow" advClick="0" advTm="300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7F7D82F9-9AE5-49EB-84D5-BD77E6EF7179}"/>
              </a:ext>
            </a:extLst>
          </p:cNvPr>
          <p:cNvSpPr/>
          <p:nvPr/>
        </p:nvSpPr>
        <p:spPr>
          <a:xfrm>
            <a:off x="4079295" y="467854"/>
            <a:ext cx="3107110" cy="10795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4800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MỤC TIÊU</a:t>
            </a:r>
            <a:endParaRPr lang="zh-CN" altLang="en-US" sz="4800" dirty="0">
              <a:solidFill>
                <a:srgbClr val="FFFF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8EE27D3-7104-4FA5-B8C6-D61DED87736E}"/>
              </a:ext>
            </a:extLst>
          </p:cNvPr>
          <p:cNvSpPr txBox="1"/>
          <p:nvPr/>
        </p:nvSpPr>
        <p:spPr>
          <a:xfrm>
            <a:off x="2248678" y="1904392"/>
            <a:ext cx="7464489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sz="40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。</a:t>
            </a:r>
            <a:endParaRPr lang="en-US" altLang="zh-CN" sz="4000" dirty="0">
              <a:solidFill>
                <a:schemeClr val="bg1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40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endParaRPr lang="en-US" altLang="zh-CN" sz="4000" dirty="0">
              <a:solidFill>
                <a:schemeClr val="bg1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  <a:p>
            <a:pPr algn="l"/>
            <a:endParaRPr lang="zh-CN" altLang="en-US" sz="5400" dirty="0">
              <a:solidFill>
                <a:schemeClr val="bg1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D6B25D9-C606-4920-95D9-B7677DC08A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300" y="153858"/>
            <a:ext cx="2429422" cy="2429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4890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 advTm="3000">
        <p:circle/>
      </p:transition>
    </mc:Choice>
    <mc:Fallback xmlns="">
      <p:transition spd="slow" advClick="0" advTm="300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4000" dirty="0">
            <a:solidFill>
              <a:schemeClr val="bg1"/>
            </a:solidFill>
            <a:latin typeface="迷你简卡通" panose="03000509000000000000" pitchFamily="65" charset="-122"/>
            <a:ea typeface="迷你简卡通" panose="03000509000000000000" pitchFamily="65" charset="-122"/>
            <a:cs typeface="billy" pitchFamily="2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PPT CD88
</file>

<file path=docProps/app.xml><?xml version="1.0" encoding="utf-8"?>
<Properties xmlns="http://schemas.openxmlformats.org/officeDocument/2006/extended-properties" xmlns:vt="http://schemas.openxmlformats.org/officeDocument/2006/docPropsVTypes">
  <TotalTime>1236</TotalTime>
  <Words>931</Words>
  <Application>Microsoft Office PowerPoint</Application>
  <PresentationFormat>Widescreen</PresentationFormat>
  <Paragraphs>100</Paragraphs>
  <Slides>28</Slides>
  <Notes>27</Notes>
  <HiddenSlides>0</HiddenSlides>
  <MMClips>5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Times New Roman</vt:lpstr>
      <vt:lpstr>Arial</vt:lpstr>
      <vt:lpstr>Calibri</vt:lpstr>
      <vt:lpstr>等线</vt:lpstr>
      <vt:lpstr>字魂59号-创粗黑</vt:lpstr>
      <vt:lpstr>Wingdings</vt:lpstr>
      <vt:lpstr>Office 主题​​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eer</dc:creator>
  <cp:lastModifiedBy>Pham Thu Trang</cp:lastModifiedBy>
  <cp:revision>253</cp:revision>
  <dcterms:created xsi:type="dcterms:W3CDTF">2017-08-23T06:27:51Z</dcterms:created>
  <dcterms:modified xsi:type="dcterms:W3CDTF">2026-04-09T23:28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defa4170-0d19-0005-0004-bc88714345d2_Enabled">
    <vt:lpwstr>true</vt:lpwstr>
  </property>
  <property fmtid="{D5CDD505-2E9C-101B-9397-08002B2CF9AE}" pid="3" name="MSIP_Label_defa4170-0d19-0005-0004-bc88714345d2_SetDate">
    <vt:lpwstr>2025-05-05T03:06:09Z</vt:lpwstr>
  </property>
  <property fmtid="{D5CDD505-2E9C-101B-9397-08002B2CF9AE}" pid="4" name="MSIP_Label_defa4170-0d19-0005-0004-bc88714345d2_Method">
    <vt:lpwstr>Standard</vt:lpwstr>
  </property>
  <property fmtid="{D5CDD505-2E9C-101B-9397-08002B2CF9AE}" pid="5" name="MSIP_Label_defa4170-0d19-0005-0004-bc88714345d2_Name">
    <vt:lpwstr>defa4170-0d19-0005-0004-bc88714345d2</vt:lpwstr>
  </property>
  <property fmtid="{D5CDD505-2E9C-101B-9397-08002B2CF9AE}" pid="6" name="MSIP_Label_defa4170-0d19-0005-0004-bc88714345d2_SiteId">
    <vt:lpwstr>7c3e863b-ad19-4fd9-8a60-7b21496421d7</vt:lpwstr>
  </property>
  <property fmtid="{D5CDD505-2E9C-101B-9397-08002B2CF9AE}" pid="7" name="MSIP_Label_defa4170-0d19-0005-0004-bc88714345d2_ActionId">
    <vt:lpwstr>3ed672cb-f922-48d4-9e0f-c17f5a89fe7b</vt:lpwstr>
  </property>
  <property fmtid="{D5CDD505-2E9C-101B-9397-08002B2CF9AE}" pid="8" name="MSIP_Label_defa4170-0d19-0005-0004-bc88714345d2_ContentBits">
    <vt:lpwstr>0</vt:lpwstr>
  </property>
  <property fmtid="{D5CDD505-2E9C-101B-9397-08002B2CF9AE}" pid="9" name="MSIP_Label_defa4170-0d19-0005-0004-bc88714345d2_Tag">
    <vt:lpwstr>10, 3, 0, 1</vt:lpwstr>
  </property>
</Properties>
</file>